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13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9CAF50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3CFE72BE" w14:textId="77777777" w:rsidR="004E058C" w:rsidRDefault="004E058C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预评估</w:t>
      </w:r>
    </w:p>
    <w:p w14:paraId="0884C555" w14:textId="77777777" w:rsidR="00F87D86" w:rsidRPr="00A3057F" w:rsidRDefault="00F87D86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68930D57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2BCE7AE6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C73BD09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2F27FAD5" w14:textId="2E39056B" w:rsidR="00F87D86" w:rsidRPr="00DA635C" w:rsidRDefault="009114EB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  <w:r w:rsidRPr="009114EB">
              <w:rPr>
                <w:rFonts w:ascii="宋体" w:eastAsia="宋体" w:hAnsi="宋体" w:hint="eastAsia"/>
                <w:szCs w:val="21"/>
              </w:rPr>
              <w:t>呼吸之野——寒地绿色建筑设计</w:t>
            </w:r>
          </w:p>
        </w:tc>
      </w:tr>
      <w:tr w:rsidR="00F87D86" w:rsidRPr="00DA635C" w14:paraId="7BD3830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4D81E7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77D452C" w14:textId="5AF377C9" w:rsidR="00F87D86" w:rsidRPr="00DA635C" w:rsidRDefault="009114EB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bookmarkEnd w:id="1"/>
            <w:r>
              <w:rPr>
                <w:rFonts w:ascii="宋体" w:eastAsia="宋体" w:hAnsi="宋体" w:hint="eastAsia"/>
                <w:szCs w:val="21"/>
              </w:rPr>
              <w:t>沈阳</w:t>
            </w:r>
          </w:p>
        </w:tc>
      </w:tr>
      <w:tr w:rsidR="00F87D86" w:rsidRPr="00DA635C" w14:paraId="4154724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C5749EF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BBC494A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3490A6E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B0D1D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D6E8929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241B503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C5F26C3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95EC79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5375EA2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6E0DA1E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3B1C9B13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718B049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A4306E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4EE2E57E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178F835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D3BEB52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7EBF9A4D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04F94DF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AF8FAD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2527DA95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63E2AAD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B319DCD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697FB8D5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0年12月10日</w:t>
            </w:r>
            <w:bookmarkEnd w:id="5"/>
          </w:p>
        </w:tc>
      </w:tr>
    </w:tbl>
    <w:p w14:paraId="09C1677B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36B14477" wp14:editId="499C59DA">
            <wp:extent cx="1514634" cy="151463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B9DF1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4E6032D2" w14:textId="77777777" w:rsidTr="00A30BA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1D71298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2F14E94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proofErr w:type="gramStart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proofErr w:type="gramEnd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14:paraId="36BA43D9" w14:textId="77777777" w:rsidTr="00A30BA8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5B8A7ED3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6B304B01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20200606</w:t>
            </w:r>
            <w:bookmarkEnd w:id="8"/>
          </w:p>
        </w:tc>
      </w:tr>
      <w:tr w:rsidR="004E058C" w:rsidRPr="00D40158" w14:paraId="2BCEEE14" w14:textId="77777777" w:rsidTr="00A30BA8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2C9B79F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F9615CC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34CE40CF" w14:textId="77777777" w:rsidTr="00A30BA8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3C904D3B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06EFB3B8" w14:textId="77777777" w:rsidR="004E058C" w:rsidRPr="00D40158" w:rsidRDefault="004E058C" w:rsidP="00A30BA8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N99EFEE993A7B4587</w:t>
            </w:r>
            <w:bookmarkEnd w:id="9"/>
          </w:p>
        </w:tc>
      </w:tr>
    </w:tbl>
    <w:p w14:paraId="67990A0E" w14:textId="77777777" w:rsidR="00F87D86" w:rsidRDefault="00F87D86" w:rsidP="00F87D86">
      <w:pPr>
        <w:jc w:val="center"/>
        <w:rPr>
          <w:b/>
          <w:sz w:val="56"/>
        </w:rPr>
      </w:pPr>
    </w:p>
    <w:p w14:paraId="7523B883" w14:textId="77777777" w:rsidR="00F87D86" w:rsidRPr="00026621" w:rsidRDefault="00F87D86" w:rsidP="00F87D86">
      <w:pPr>
        <w:tabs>
          <w:tab w:val="left" w:pos="1052"/>
        </w:tabs>
      </w:pPr>
    </w:p>
    <w:p w14:paraId="766A7C56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6E30EE18" w14:textId="77777777" w:rsidR="00F87D86" w:rsidRPr="004E058C" w:rsidRDefault="00F87D86" w:rsidP="00F87D86"/>
    <w:p w14:paraId="662AFC7D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1A25254C" w14:textId="77777777" w:rsidR="00A738C7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58507208" w:history="1">
        <w:r w:rsidR="00A738C7" w:rsidRPr="00E10B75">
          <w:rPr>
            <w:rStyle w:val="a7"/>
            <w:rFonts w:ascii="黑体" w:eastAsia="黑体" w:hAnsi="黑体"/>
            <w:noProof/>
            <w:kern w:val="32"/>
          </w:rPr>
          <w:t>1.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eastAsia="黑体" w:hAnsi="黑体" w:hint="eastAsia"/>
            <w:noProof/>
            <w:kern w:val="32"/>
          </w:rPr>
          <w:t>项目概况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08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3</w:t>
        </w:r>
        <w:r w:rsidR="00A738C7">
          <w:rPr>
            <w:noProof/>
            <w:webHidden/>
          </w:rPr>
          <w:fldChar w:fldCharType="end"/>
        </w:r>
      </w:hyperlink>
    </w:p>
    <w:p w14:paraId="1E149EF1" w14:textId="77777777" w:rsidR="00A738C7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09" w:history="1">
        <w:r w:rsidR="00A738C7" w:rsidRPr="00E10B75">
          <w:rPr>
            <w:rStyle w:val="a7"/>
            <w:noProof/>
          </w:rPr>
          <w:t>1.1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建筑基本信息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09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3</w:t>
        </w:r>
        <w:r w:rsidR="00A738C7">
          <w:rPr>
            <w:noProof/>
            <w:webHidden/>
          </w:rPr>
          <w:fldChar w:fldCharType="end"/>
        </w:r>
      </w:hyperlink>
    </w:p>
    <w:p w14:paraId="18223E39" w14:textId="77777777" w:rsidR="00A738C7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0" w:history="1">
        <w:r w:rsidR="00A738C7" w:rsidRPr="00E10B75">
          <w:rPr>
            <w:rStyle w:val="a7"/>
            <w:noProof/>
          </w:rPr>
          <w:t>1.2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建筑平面图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0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3</w:t>
        </w:r>
        <w:r w:rsidR="00A738C7">
          <w:rPr>
            <w:noProof/>
            <w:webHidden/>
          </w:rPr>
          <w:fldChar w:fldCharType="end"/>
        </w:r>
      </w:hyperlink>
    </w:p>
    <w:p w14:paraId="74B9CCCC" w14:textId="77777777" w:rsidR="00A738C7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1" w:history="1">
        <w:r w:rsidR="00A738C7" w:rsidRPr="00E10B75">
          <w:rPr>
            <w:rStyle w:val="a7"/>
            <w:noProof/>
          </w:rPr>
          <w:t>1.3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建筑三维轴测图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1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0</w:t>
        </w:r>
        <w:r w:rsidR="00A738C7">
          <w:rPr>
            <w:noProof/>
            <w:webHidden/>
          </w:rPr>
          <w:fldChar w:fldCharType="end"/>
        </w:r>
      </w:hyperlink>
    </w:p>
    <w:p w14:paraId="16F2A1E0" w14:textId="77777777" w:rsidR="00A738C7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2" w:history="1">
        <w:r w:rsidR="00A738C7" w:rsidRPr="00E10B75">
          <w:rPr>
            <w:rStyle w:val="a7"/>
            <w:rFonts w:ascii="黑体" w:hAnsi="黑体"/>
            <w:noProof/>
            <w:kern w:val="32"/>
          </w:rPr>
          <w:t>1.4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hAnsi="黑体" w:hint="eastAsia"/>
            <w:noProof/>
            <w:kern w:val="32"/>
          </w:rPr>
          <w:t>参考标准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2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1</w:t>
        </w:r>
        <w:r w:rsidR="00A738C7">
          <w:rPr>
            <w:noProof/>
            <w:webHidden/>
          </w:rPr>
          <w:fldChar w:fldCharType="end"/>
        </w:r>
      </w:hyperlink>
    </w:p>
    <w:p w14:paraId="7538DA46" w14:textId="77777777" w:rsidR="00A738C7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13" w:history="1">
        <w:r w:rsidR="00A738C7" w:rsidRPr="00E10B75">
          <w:rPr>
            <w:rStyle w:val="a7"/>
            <w:rFonts w:ascii="Arial" w:eastAsia="黑体" w:hAnsi="Arial"/>
            <w:noProof/>
            <w:kern w:val="32"/>
          </w:rPr>
          <w:t>2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eastAsia="黑体" w:hAnsi="黑体" w:hint="eastAsia"/>
            <w:noProof/>
            <w:kern w:val="32"/>
          </w:rPr>
          <w:t>评价标准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3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1</w:t>
        </w:r>
        <w:r w:rsidR="00A738C7">
          <w:rPr>
            <w:noProof/>
            <w:webHidden/>
          </w:rPr>
          <w:fldChar w:fldCharType="end"/>
        </w:r>
      </w:hyperlink>
    </w:p>
    <w:p w14:paraId="211AAFB6" w14:textId="77777777" w:rsidR="00A738C7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14" w:history="1">
        <w:r w:rsidR="00A738C7" w:rsidRPr="00E10B75">
          <w:rPr>
            <w:rStyle w:val="a7"/>
            <w:rFonts w:ascii="Arial" w:eastAsia="黑体" w:hAnsi="Arial"/>
            <w:noProof/>
            <w:kern w:val="32"/>
          </w:rPr>
          <w:t>3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eastAsia="黑体" w:hAnsi="黑体" w:hint="eastAsia"/>
            <w:noProof/>
            <w:kern w:val="32"/>
          </w:rPr>
          <w:t>计算原理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4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2</w:t>
        </w:r>
        <w:r w:rsidR="00A738C7">
          <w:rPr>
            <w:noProof/>
            <w:webHidden/>
          </w:rPr>
          <w:fldChar w:fldCharType="end"/>
        </w:r>
      </w:hyperlink>
    </w:p>
    <w:p w14:paraId="17D38B66" w14:textId="77777777" w:rsidR="00A738C7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15" w:history="1">
        <w:r w:rsidR="00A738C7" w:rsidRPr="00E10B75">
          <w:rPr>
            <w:rStyle w:val="a7"/>
            <w:rFonts w:ascii="Arial" w:hAnsi="Arial"/>
            <w:noProof/>
            <w:kern w:val="32"/>
          </w:rPr>
          <w:t>4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  <w:kern w:val="32"/>
          </w:rPr>
          <w:t>计算参数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5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14:paraId="299776F6" w14:textId="77777777" w:rsidR="00A738C7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6" w:history="1">
        <w:r w:rsidR="00A738C7" w:rsidRPr="00E10B75">
          <w:rPr>
            <w:rStyle w:val="a7"/>
            <w:noProof/>
          </w:rPr>
          <w:t>4.1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渗透风量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6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14:paraId="32BB89F8" w14:textId="77777777" w:rsidR="00A738C7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7" w:history="1">
        <w:r w:rsidR="00A738C7" w:rsidRPr="00E10B75">
          <w:rPr>
            <w:rStyle w:val="a7"/>
            <w:noProof/>
          </w:rPr>
          <w:t>4.2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室内颗粒物源强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7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14:paraId="5FA8B753" w14:textId="77777777" w:rsidR="00A738C7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8" w:history="1">
        <w:r w:rsidR="00A738C7" w:rsidRPr="00E10B75">
          <w:rPr>
            <w:rStyle w:val="a7"/>
            <w:noProof/>
          </w:rPr>
          <w:t>4.3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室外颗粒物污染源浓度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8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14:paraId="668DC8E3" w14:textId="77777777" w:rsidR="00A738C7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9" w:history="1">
        <w:r w:rsidR="00A738C7" w:rsidRPr="00E10B75">
          <w:rPr>
            <w:rStyle w:val="a7"/>
            <w:noProof/>
          </w:rPr>
          <w:t>4.4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房间通风净化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9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4</w:t>
        </w:r>
        <w:r w:rsidR="00A738C7">
          <w:rPr>
            <w:noProof/>
            <w:webHidden/>
          </w:rPr>
          <w:fldChar w:fldCharType="end"/>
        </w:r>
      </w:hyperlink>
    </w:p>
    <w:p w14:paraId="68608F38" w14:textId="77777777" w:rsidR="00A738C7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20" w:history="1">
        <w:r w:rsidR="00A738C7" w:rsidRPr="00E10B75">
          <w:rPr>
            <w:rStyle w:val="a7"/>
            <w:rFonts w:ascii="Arial" w:eastAsia="黑体" w:hAnsi="Arial"/>
            <w:noProof/>
            <w:kern w:val="32"/>
          </w:rPr>
          <w:t>5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eastAsia="黑体" w:hAnsi="黑体" w:hint="eastAsia"/>
            <w:noProof/>
            <w:kern w:val="32"/>
          </w:rPr>
          <w:t>计算结果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20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6</w:t>
        </w:r>
        <w:r w:rsidR="00A738C7">
          <w:rPr>
            <w:noProof/>
            <w:webHidden/>
          </w:rPr>
          <w:fldChar w:fldCharType="end"/>
        </w:r>
      </w:hyperlink>
    </w:p>
    <w:p w14:paraId="5B63409E" w14:textId="77777777" w:rsidR="00A738C7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21" w:history="1">
        <w:r w:rsidR="00A738C7" w:rsidRPr="00E10B75">
          <w:rPr>
            <w:rStyle w:val="a7"/>
            <w:rFonts w:ascii="Arial" w:eastAsia="黑体" w:hAnsi="Arial"/>
            <w:noProof/>
            <w:kern w:val="32"/>
          </w:rPr>
          <w:t>6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eastAsia="黑体" w:hAnsi="黑体" w:hint="eastAsia"/>
            <w:noProof/>
            <w:kern w:val="32"/>
          </w:rPr>
          <w:t>结论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21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21</w:t>
        </w:r>
        <w:r w:rsidR="00A738C7">
          <w:rPr>
            <w:noProof/>
            <w:webHidden/>
          </w:rPr>
          <w:fldChar w:fldCharType="end"/>
        </w:r>
      </w:hyperlink>
    </w:p>
    <w:p w14:paraId="09B2CF1C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2BC01341" w14:textId="77777777" w:rsidR="00F87D86" w:rsidRPr="007B127D" w:rsidRDefault="00F87D86" w:rsidP="00F87D86">
      <w:pPr>
        <w:spacing w:before="156"/>
      </w:pPr>
    </w:p>
    <w:p w14:paraId="02AF734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58507208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1FE6AD16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58507209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8276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627"/>
        <w:gridCol w:w="2551"/>
      </w:tblGrid>
      <w:tr w:rsidR="00AE0DB7" w:rsidRPr="004368DB" w14:paraId="55F5CCBD" w14:textId="77777777" w:rsidTr="00AE0DB7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F8AD83E" w14:textId="77777777" w:rsidR="00AE0DB7" w:rsidRPr="002372AD" w:rsidRDefault="00AE0DB7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C96BCA8" w14:textId="78AB214E" w:rsidR="00AE0DB7" w:rsidRPr="00697653" w:rsidRDefault="00AE0DB7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proofErr w:type="gramStart"/>
            <w:r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建筑系馆</w:t>
            </w:r>
            <w:proofErr w:type="gramEnd"/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DD055DD" w14:textId="77777777" w:rsidR="00AE0DB7" w:rsidRPr="002372AD" w:rsidRDefault="00AE0DB7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627" w:type="dxa"/>
          </w:tcPr>
          <w:p w14:paraId="5196F016" w14:textId="77777777" w:rsidR="00AE0DB7" w:rsidRPr="00697653" w:rsidRDefault="00AE0DB7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C7B0183" w14:textId="7EEC7D7C" w:rsidR="00AE0DB7" w:rsidRPr="00697653" w:rsidRDefault="00AE0DB7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沈阳</w:t>
            </w:r>
          </w:p>
        </w:tc>
      </w:tr>
      <w:tr w:rsidR="00AE0DB7" w:rsidRPr="004368DB" w14:paraId="6759556F" w14:textId="77777777" w:rsidTr="00AE0DB7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1BC59CF" w14:textId="77777777" w:rsidR="00AE0DB7" w:rsidRPr="002372AD" w:rsidRDefault="00AE0DB7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1CE2A4C" w14:textId="25322FA9" w:rsidR="00AE0DB7" w:rsidRPr="00697653" w:rsidRDefault="00AE0DB7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11705.25m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D39861F" w14:textId="77777777" w:rsidR="00AE0DB7" w:rsidRPr="002372AD" w:rsidRDefault="00AE0DB7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627" w:type="dxa"/>
          </w:tcPr>
          <w:p w14:paraId="66E0FF87" w14:textId="77777777" w:rsidR="00AE0DB7" w:rsidRPr="00697653" w:rsidRDefault="00AE0DB7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2DB04F0" w14:textId="26856784" w:rsidR="00AE0DB7" w:rsidRPr="00697653" w:rsidRDefault="00AE0DB7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4200</w:t>
            </w:r>
            <w:r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mm</w:t>
            </w:r>
          </w:p>
        </w:tc>
      </w:tr>
      <w:tr w:rsidR="00AE0DB7" w:rsidRPr="004368DB" w14:paraId="3AEF3CFF" w14:textId="77777777" w:rsidTr="00AE0DB7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92F72E4" w14:textId="77777777" w:rsidR="00AE0DB7" w:rsidRPr="002372AD" w:rsidRDefault="00AE0DB7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C57806C" w14:textId="77777777" w:rsidR="00AE0DB7" w:rsidRPr="00697653" w:rsidRDefault="00AE0DB7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3E6A925" w14:textId="77777777" w:rsidR="00AE0DB7" w:rsidRPr="002372AD" w:rsidRDefault="00AE0DB7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627" w:type="dxa"/>
          </w:tcPr>
          <w:p w14:paraId="06BF409E" w14:textId="77777777" w:rsidR="00AE0DB7" w:rsidRPr="00697653" w:rsidRDefault="00AE0DB7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2F3B839" w14:textId="60B7D04F" w:rsidR="00AE0DB7" w:rsidRPr="00697653" w:rsidRDefault="00AE0DB7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0703D7C2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3" w:name="_Toc58507210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3"/>
    </w:p>
    <w:p w14:paraId="3978EE24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6F54AB8C" w14:textId="77777777" w:rsidR="00C81D9A" w:rsidRDefault="00C81D9A" w:rsidP="00F134A0">
      <w:pPr>
        <w:jc w:val="center"/>
        <w:rPr>
          <w:lang w:val="x-none" w:eastAsia="x-none"/>
        </w:rPr>
      </w:pPr>
    </w:p>
    <w:p w14:paraId="1E461D36" w14:textId="75B15D8F" w:rsidR="00F134A0" w:rsidRPr="00B34963" w:rsidRDefault="00526553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4" w:name="平面图"/>
      <w:bookmarkEnd w:id="14"/>
      <w:r w:rsidRPr="00526553">
        <w:rPr>
          <w:noProof/>
        </w:rPr>
        <w:drawing>
          <wp:inline distT="0" distB="0" distL="0" distR="0" wp14:anchorId="679758AA" wp14:editId="2ECC7BAD">
            <wp:extent cx="5274310" cy="382524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2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DB6422" w14:textId="61EFE005" w:rsidR="00D579A7" w:rsidRDefault="0052655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 w:rsidR="009C344A"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359D12B7" w14:textId="5B2F7107" w:rsidR="00D579A7" w:rsidRDefault="0052655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526553">
        <w:rPr>
          <w:noProof/>
        </w:rPr>
        <w:lastRenderedPageBreak/>
        <w:drawing>
          <wp:inline distT="0" distB="0" distL="0" distR="0" wp14:anchorId="16622F6E" wp14:editId="1A806AF2">
            <wp:extent cx="5274310" cy="364871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3D052" w14:textId="158A0517" w:rsidR="00D579A7" w:rsidRDefault="0052655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 w:rsidR="009C344A"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6FBBC276" w14:textId="529F4DED" w:rsidR="00D579A7" w:rsidRDefault="0052655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526553">
        <w:rPr>
          <w:noProof/>
        </w:rPr>
        <w:drawing>
          <wp:inline distT="0" distB="0" distL="0" distR="0" wp14:anchorId="54E063DA" wp14:editId="12B87E1E">
            <wp:extent cx="5274310" cy="3648710"/>
            <wp:effectExtent l="0" t="0" r="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01F8F" w14:textId="44A0BDA4" w:rsidR="00D579A7" w:rsidRDefault="0052655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 w:rsidR="009C344A"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186759A3" w14:textId="2316825F" w:rsidR="00D579A7" w:rsidRDefault="0052655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526553">
        <w:rPr>
          <w:noProof/>
        </w:rPr>
        <w:lastRenderedPageBreak/>
        <w:drawing>
          <wp:inline distT="0" distB="0" distL="0" distR="0" wp14:anchorId="7C7D7088" wp14:editId="66A210F6">
            <wp:extent cx="5274310" cy="364871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68DE4" w14:textId="4D7546CA" w:rsidR="00D579A7" w:rsidRDefault="0052655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 w:rsidR="009C344A"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5ADE4F33" w14:textId="58EDD64E" w:rsidR="00D579A7" w:rsidRDefault="0052655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526553">
        <w:rPr>
          <w:noProof/>
        </w:rPr>
        <w:drawing>
          <wp:inline distT="0" distB="0" distL="0" distR="0" wp14:anchorId="44F4AEA0" wp14:editId="24523956">
            <wp:extent cx="5274310" cy="348170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8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13C88" w14:textId="19ACA059" w:rsidR="00D579A7" w:rsidRDefault="0052655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</w:t>
      </w:r>
      <w:r w:rsidR="009C344A"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0234E1D0" w14:textId="77777777" w:rsidR="00D579A7" w:rsidRDefault="00D579A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41C7A029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22581632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5" w:name="_Toc58507211"/>
      <w:proofErr w:type="spellStart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5"/>
      <w:proofErr w:type="spellEnd"/>
    </w:p>
    <w:p w14:paraId="285849B7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793B6F" w:rsidRPr="00497D0F" w14:paraId="4551FA97" w14:textId="77777777" w:rsidTr="00A30BA8">
        <w:tc>
          <w:tcPr>
            <w:tcW w:w="8277" w:type="dxa"/>
          </w:tcPr>
          <w:p w14:paraId="5E10CB3E" w14:textId="1BE23A91" w:rsidR="00793B6F" w:rsidRPr="00162B02" w:rsidRDefault="00526553" w:rsidP="00A30BA8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bookmarkEnd w:id="16"/>
            <w:r>
              <w:rPr>
                <w:rFonts w:ascii="微软雅黑" w:eastAsia="微软雅黑" w:hAnsi="微软雅黑" w:cs="Times New Roman"/>
                <w:b/>
                <w:noProof/>
                <w:sz w:val="18"/>
                <w:szCs w:val="18"/>
                <w:lang w:val="x-none" w:eastAsia="x-none"/>
              </w:rPr>
              <w:drawing>
                <wp:inline distT="0" distB="0" distL="0" distR="0" wp14:anchorId="6312A523" wp14:editId="0E0AC283">
                  <wp:extent cx="5152390" cy="2849716"/>
                  <wp:effectExtent l="0" t="0" r="0" b="825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1287" cy="285463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07505D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34A2F400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17" w:name="_Toc58507212"/>
      <w:proofErr w:type="spellStart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17"/>
      <w:proofErr w:type="spellEnd"/>
    </w:p>
    <w:p w14:paraId="6A777359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039104E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6D752CF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434BCC6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4DEDC49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359AC22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0D16EC9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438047CF" w14:textId="77777777" w:rsidR="00F87D86" w:rsidRPr="00AD1884" w:rsidRDefault="00F87D86" w:rsidP="00F87D86"/>
    <w:p w14:paraId="2B4FA4F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58507213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8"/>
    </w:p>
    <w:p w14:paraId="29779C1A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7D4EF1C4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6CAC5028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298C1002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19F6EE3F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589DF2A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3E71B8D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2BCE0733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03173B04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11E9BA3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7E459141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5.2.1</w:t>
            </w:r>
          </w:p>
        </w:tc>
        <w:tc>
          <w:tcPr>
            <w:tcW w:w="7540" w:type="dxa"/>
            <w:vAlign w:val="center"/>
          </w:tcPr>
          <w:p w14:paraId="4DE27109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6分。</w:t>
            </w:r>
          </w:p>
        </w:tc>
      </w:tr>
    </w:tbl>
    <w:p w14:paraId="2D3FCCA4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lastRenderedPageBreak/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73542CC2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039A6E4D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5686255C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545C4B28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F4615B8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3EBC2ECD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6BBD0CF1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3BC31D1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15D01B89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7D8DADDE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EA65FE7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5FB9FF8D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F54223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58507214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14:paraId="19B0BE72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2C86CC92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4A8FF093" wp14:editId="0F0D01F6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2B682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48007F47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于室外</w:t>
      </w:r>
      <w:r w:rsidRPr="00C4087C">
        <w:rPr>
          <w:rFonts w:ascii="宋体" w:eastAsia="宋体" w:hAnsi="宋体" w:hint="eastAsia"/>
          <w:lang w:val="x-none"/>
        </w:rPr>
        <w:t>颗粒物</w:t>
      </w:r>
      <w:r>
        <w:rPr>
          <w:rFonts w:ascii="宋体" w:eastAsia="宋体" w:hAnsi="宋体"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ascii="宋体" w:eastAsia="宋体" w:hAnsi="宋体" w:hint="eastAsia"/>
          <w:lang w:val="x-none"/>
        </w:rPr>
        <w:t>颗粒物</w:t>
      </w:r>
      <w:r w:rsidRPr="00C4087C">
        <w:rPr>
          <w:rFonts w:ascii="宋体" w:eastAsia="宋体" w:hAnsi="宋体" w:hint="eastAsia"/>
          <w:lang w:val="x-none"/>
        </w:rPr>
        <w:t>预评估</w:t>
      </w:r>
      <w:proofErr w:type="gramEnd"/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561FAFC4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0110E3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30.75pt" o:ole="">
            <v:imagedata r:id="rId20" o:title=""/>
          </v:shape>
          <o:OLEObject Type="Embed" ProgID="Equation.DSMT4" ShapeID="_x0000_i1025" DrawAspect="Content" ObjectID="_1738321721" r:id="rId21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proofErr w:type="spellStart"/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proofErr w:type="spellEnd"/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18A6DE67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54AED3FB" w14:textId="77777777" w:rsidR="00E853C4" w:rsidRPr="00FB285B" w:rsidRDefault="00E853C4" w:rsidP="00E853C4">
      <w:pPr>
        <w:spacing w:before="156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14:paraId="520737B9" w14:textId="77777777" w:rsidR="00E853C4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proofErr w:type="spellStart"/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proofErr w:type="spellEnd"/>
      <w:r>
        <w:rPr>
          <w:rFonts w:hint="eastAsia"/>
          <w:lang w:val="x-none"/>
        </w:rPr>
        <w:t>，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79F1917D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lastRenderedPageBreak/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43676E15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71F6F743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14:paraId="2A78CB2A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14:paraId="7716CD9E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40DB0B8D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2E570274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eastAsia="宋体"/>
          <w:kern w:val="32"/>
          <w:sz w:val="28"/>
          <w:szCs w:val="28"/>
        </w:rPr>
      </w:pPr>
      <w:bookmarkStart w:id="20" w:name="_Toc58507215"/>
      <w:r>
        <w:rPr>
          <w:rFonts w:eastAsia="宋体" w:hint="eastAsia"/>
          <w:kern w:val="32"/>
          <w:sz w:val="28"/>
          <w:szCs w:val="28"/>
        </w:rPr>
        <w:t>计算</w:t>
      </w:r>
      <w:r w:rsidR="00A51FED">
        <w:rPr>
          <w:rFonts w:eastAsia="宋体" w:hint="eastAsia"/>
          <w:kern w:val="32"/>
          <w:sz w:val="28"/>
          <w:szCs w:val="28"/>
        </w:rPr>
        <w:t>参数</w:t>
      </w:r>
      <w:bookmarkEnd w:id="20"/>
    </w:p>
    <w:p w14:paraId="5B05FB00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0F7B0732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1" w:name="_Toc58507216"/>
      <w:proofErr w:type="spellStart"/>
      <w:r w:rsidRPr="00002BA3">
        <w:rPr>
          <w:rFonts w:hint="eastAsia"/>
          <w:sz w:val="24"/>
          <w:szCs w:val="24"/>
        </w:rPr>
        <w:t>渗透风量</w:t>
      </w:r>
      <w:bookmarkEnd w:id="21"/>
      <w:proofErr w:type="spellEnd"/>
    </w:p>
    <w:p w14:paraId="7DCFB49E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24511F17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2" w:name="渗透风量"/>
      <w:r>
        <w:t>本项目忽略渗透风量的影响。</w:t>
      </w:r>
      <w:bookmarkEnd w:id="22"/>
    </w:p>
    <w:p w14:paraId="57227B6A" w14:textId="77777777" w:rsidR="00F87D86" w:rsidRDefault="00F87D86" w:rsidP="00ED2CB7">
      <w:pPr>
        <w:pStyle w:val="2"/>
        <w:rPr>
          <w:sz w:val="24"/>
          <w:szCs w:val="24"/>
        </w:rPr>
      </w:pPr>
      <w:bookmarkStart w:id="23" w:name="_Toc58507217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3"/>
      <w:proofErr w:type="spellEnd"/>
    </w:p>
    <w:p w14:paraId="60E564FA" w14:textId="77777777" w:rsidR="00F87D86" w:rsidRDefault="00F87D86" w:rsidP="00913966">
      <w:pPr>
        <w:jc w:val="center"/>
        <w:rPr>
          <w:rFonts w:ascii="宋体" w:eastAsia="宋体" w:hAnsi="宋体"/>
        </w:rPr>
      </w:pPr>
      <w:bookmarkStart w:id="24" w:name="室内颗粒物源强表"/>
      <w:r>
        <w:t>该项目室内颗粒物源强为0。</w:t>
      </w:r>
      <w:bookmarkEnd w:id="24"/>
    </w:p>
    <w:p w14:paraId="5B5FB1FF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013C620D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25" w:name="_Toc58507218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25"/>
      <w:proofErr w:type="spellEnd"/>
    </w:p>
    <w:p w14:paraId="048A3B1B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460A3EFF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26" w:name="室外颗粒物逐时浓度图"/>
      <w:bookmarkEnd w:id="26"/>
      <w:r>
        <w:rPr>
          <w:noProof/>
        </w:rPr>
        <w:lastRenderedPageBreak/>
        <w:drawing>
          <wp:inline distT="0" distB="0" distL="0" distR="0" wp14:anchorId="7FF77ADB" wp14:editId="54311872">
            <wp:extent cx="5667375" cy="28860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F86DA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5E8514FD" w14:textId="77777777" w:rsidR="00F87D86" w:rsidRDefault="00A921EA" w:rsidP="00ED2CB7">
      <w:pPr>
        <w:pStyle w:val="2"/>
        <w:rPr>
          <w:sz w:val="24"/>
          <w:szCs w:val="24"/>
        </w:rPr>
      </w:pPr>
      <w:bookmarkStart w:id="27" w:name="_Toc58507219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7"/>
      <w:proofErr w:type="spellEnd"/>
    </w:p>
    <w:p w14:paraId="328305CD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</w:p>
    <w:p w14:paraId="678265C8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1087A178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28" w:name="通风净化表"/>
      <w:bookmarkEnd w:id="28"/>
      <w:r>
        <w:rPr>
          <w:rFonts w:ascii="宋体" w:eastAsia="宋体" w:hAnsi="宋体"/>
          <w:sz w:val="20"/>
          <w:szCs w:val="20"/>
        </w:rPr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D579A7" w14:paraId="53888E4C" w14:textId="77777777" w:rsidTr="000A164B">
        <w:tc>
          <w:tcPr>
            <w:tcW w:w="905" w:type="dxa"/>
            <w:shd w:val="clear" w:color="auto" w:fill="E6E6E6"/>
            <w:vAlign w:val="center"/>
          </w:tcPr>
          <w:p w14:paraId="3E4A3D14" w14:textId="77777777" w:rsidR="00D579A7" w:rsidRDefault="009C344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2" w:type="dxa"/>
            <w:shd w:val="clear" w:color="auto" w:fill="E6E6E6"/>
            <w:vAlign w:val="center"/>
          </w:tcPr>
          <w:p w14:paraId="411602DB" w14:textId="77777777" w:rsidR="00D579A7" w:rsidRDefault="009C344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8" w:type="dxa"/>
            <w:shd w:val="clear" w:color="auto" w:fill="E6E6E6"/>
            <w:vAlign w:val="center"/>
          </w:tcPr>
          <w:p w14:paraId="04785631" w14:textId="77777777" w:rsidR="00D579A7" w:rsidRDefault="009C344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2" w:type="dxa"/>
            <w:shd w:val="clear" w:color="auto" w:fill="E6E6E6"/>
            <w:vAlign w:val="center"/>
          </w:tcPr>
          <w:p w14:paraId="178F45FC" w14:textId="77777777" w:rsidR="00D579A7" w:rsidRDefault="009C344A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2" w:type="dxa"/>
            <w:shd w:val="clear" w:color="auto" w:fill="E6E6E6"/>
            <w:vAlign w:val="center"/>
          </w:tcPr>
          <w:p w14:paraId="6E7C8027" w14:textId="77777777" w:rsidR="00D579A7" w:rsidRDefault="009C344A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2" w:type="dxa"/>
            <w:shd w:val="clear" w:color="auto" w:fill="E6E6E6"/>
            <w:vAlign w:val="center"/>
          </w:tcPr>
          <w:p w14:paraId="394D4D6E" w14:textId="77777777" w:rsidR="00D579A7" w:rsidRDefault="009C344A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2" w:type="dxa"/>
            <w:shd w:val="clear" w:color="auto" w:fill="E6E6E6"/>
            <w:vAlign w:val="center"/>
          </w:tcPr>
          <w:p w14:paraId="65A05923" w14:textId="77777777" w:rsidR="00D579A7" w:rsidRDefault="009C344A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0A164B" w14:paraId="723F801E" w14:textId="77777777" w:rsidTr="000A164B">
        <w:tc>
          <w:tcPr>
            <w:tcW w:w="905" w:type="dxa"/>
            <w:vMerge w:val="restart"/>
            <w:vAlign w:val="center"/>
          </w:tcPr>
          <w:p w14:paraId="38C7D9BE" w14:textId="1443A014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</w:tcPr>
          <w:p w14:paraId="65F92995" w14:textId="1FA739C8" w:rsidR="000A164B" w:rsidRDefault="000A164B" w:rsidP="000A164B">
            <w:pPr>
              <w:jc w:val="center"/>
            </w:pPr>
            <w:r>
              <w:t>1001</w:t>
            </w:r>
          </w:p>
        </w:tc>
        <w:tc>
          <w:tcPr>
            <w:tcW w:w="1698" w:type="dxa"/>
            <w:vAlign w:val="center"/>
          </w:tcPr>
          <w:p w14:paraId="22BD37FC" w14:textId="6D6075E2" w:rsidR="000A164B" w:rsidRDefault="000A164B" w:rsidP="000A164B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1132" w:type="dxa"/>
            <w:vAlign w:val="center"/>
          </w:tcPr>
          <w:p w14:paraId="501985E1" w14:textId="77777777" w:rsidR="000A164B" w:rsidRDefault="000A164B" w:rsidP="000A164B">
            <w:pPr>
              <w:jc w:val="center"/>
            </w:pPr>
            <w:r>
              <w:t>2614.7</w:t>
            </w:r>
          </w:p>
        </w:tc>
        <w:tc>
          <w:tcPr>
            <w:tcW w:w="1132" w:type="dxa"/>
            <w:vAlign w:val="center"/>
          </w:tcPr>
          <w:p w14:paraId="7E31DF94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A5B1E9C" w14:textId="77777777" w:rsidR="000A164B" w:rsidRDefault="000A164B" w:rsidP="000A164B">
            <w:pPr>
              <w:jc w:val="center"/>
            </w:pPr>
            <w:r>
              <w:t>8715.6</w:t>
            </w:r>
          </w:p>
        </w:tc>
        <w:tc>
          <w:tcPr>
            <w:tcW w:w="1132" w:type="dxa"/>
            <w:vAlign w:val="center"/>
          </w:tcPr>
          <w:p w14:paraId="74B22B99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B8D4D01" w14:textId="77777777" w:rsidTr="000A164B">
        <w:tc>
          <w:tcPr>
            <w:tcW w:w="905" w:type="dxa"/>
            <w:vMerge/>
            <w:vAlign w:val="center"/>
          </w:tcPr>
          <w:p w14:paraId="092302B3" w14:textId="4430725F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1F2B53FD" w14:textId="28976334" w:rsidR="000A164B" w:rsidRDefault="000A164B" w:rsidP="000A164B">
            <w:pPr>
              <w:jc w:val="center"/>
            </w:pPr>
            <w:r>
              <w:t>1002</w:t>
            </w:r>
          </w:p>
        </w:tc>
        <w:tc>
          <w:tcPr>
            <w:tcW w:w="1698" w:type="dxa"/>
            <w:vAlign w:val="center"/>
          </w:tcPr>
          <w:p w14:paraId="5C41C4E9" w14:textId="52C57E5B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622BFABB" w14:textId="77777777" w:rsidR="000A164B" w:rsidRDefault="000A164B" w:rsidP="000A164B">
            <w:pPr>
              <w:jc w:val="center"/>
            </w:pPr>
            <w:r>
              <w:t>2528.3</w:t>
            </w:r>
          </w:p>
        </w:tc>
        <w:tc>
          <w:tcPr>
            <w:tcW w:w="1132" w:type="dxa"/>
            <w:vAlign w:val="center"/>
          </w:tcPr>
          <w:p w14:paraId="4C3EBAD7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1D929AF5" w14:textId="77777777" w:rsidR="000A164B" w:rsidRDefault="000A164B" w:rsidP="000A164B">
            <w:pPr>
              <w:jc w:val="center"/>
            </w:pPr>
            <w:r>
              <w:t>8427.6</w:t>
            </w:r>
          </w:p>
        </w:tc>
        <w:tc>
          <w:tcPr>
            <w:tcW w:w="1132" w:type="dxa"/>
            <w:vAlign w:val="center"/>
          </w:tcPr>
          <w:p w14:paraId="1C4F5C1C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505865C" w14:textId="77777777" w:rsidTr="000A164B">
        <w:tc>
          <w:tcPr>
            <w:tcW w:w="905" w:type="dxa"/>
            <w:vMerge/>
            <w:vAlign w:val="center"/>
          </w:tcPr>
          <w:p w14:paraId="66CFE6FE" w14:textId="13B4E1D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0DD90FD" w14:textId="7D8D594C" w:rsidR="000A164B" w:rsidRDefault="000A164B" w:rsidP="000A164B">
            <w:pPr>
              <w:jc w:val="center"/>
            </w:pPr>
            <w:r>
              <w:t>1004</w:t>
            </w:r>
          </w:p>
        </w:tc>
        <w:tc>
          <w:tcPr>
            <w:tcW w:w="1698" w:type="dxa"/>
          </w:tcPr>
          <w:p w14:paraId="5F101745" w14:textId="32A7BC8F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7599859" w14:textId="77777777" w:rsidR="000A164B" w:rsidRDefault="000A164B" w:rsidP="000A164B">
            <w:pPr>
              <w:jc w:val="center"/>
            </w:pPr>
            <w:r>
              <w:t>2511.3</w:t>
            </w:r>
          </w:p>
        </w:tc>
        <w:tc>
          <w:tcPr>
            <w:tcW w:w="1132" w:type="dxa"/>
            <w:vAlign w:val="center"/>
          </w:tcPr>
          <w:p w14:paraId="13363F7D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232E57E2" w14:textId="77777777" w:rsidR="000A164B" w:rsidRDefault="000A164B" w:rsidP="000A164B">
            <w:pPr>
              <w:jc w:val="center"/>
            </w:pPr>
            <w:r>
              <w:t>8370.9</w:t>
            </w:r>
          </w:p>
        </w:tc>
        <w:tc>
          <w:tcPr>
            <w:tcW w:w="1132" w:type="dxa"/>
            <w:vAlign w:val="center"/>
          </w:tcPr>
          <w:p w14:paraId="43EE38CA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6312A6E" w14:textId="77777777" w:rsidTr="000A164B">
        <w:tc>
          <w:tcPr>
            <w:tcW w:w="905" w:type="dxa"/>
            <w:vMerge/>
            <w:vAlign w:val="center"/>
          </w:tcPr>
          <w:p w14:paraId="60003D41" w14:textId="54A89226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043ACB8C" w14:textId="67F98ED7" w:rsidR="000A164B" w:rsidRDefault="000A164B" w:rsidP="000A164B">
            <w:pPr>
              <w:jc w:val="center"/>
            </w:pPr>
            <w:r>
              <w:t>1005</w:t>
            </w:r>
          </w:p>
        </w:tc>
        <w:tc>
          <w:tcPr>
            <w:tcW w:w="1698" w:type="dxa"/>
          </w:tcPr>
          <w:p w14:paraId="5E9F60AC" w14:textId="6BE9C696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34C83C6" w14:textId="77777777" w:rsidR="000A164B" w:rsidRDefault="000A164B" w:rsidP="000A164B">
            <w:pPr>
              <w:jc w:val="center"/>
            </w:pPr>
            <w:r>
              <w:t>1820.9</w:t>
            </w:r>
          </w:p>
        </w:tc>
        <w:tc>
          <w:tcPr>
            <w:tcW w:w="1132" w:type="dxa"/>
            <w:vAlign w:val="center"/>
          </w:tcPr>
          <w:p w14:paraId="4967FBE0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35369C03" w14:textId="77777777" w:rsidR="000A164B" w:rsidRDefault="000A164B" w:rsidP="000A164B">
            <w:pPr>
              <w:jc w:val="center"/>
            </w:pPr>
            <w:r>
              <w:t>6069.6</w:t>
            </w:r>
          </w:p>
        </w:tc>
        <w:tc>
          <w:tcPr>
            <w:tcW w:w="1132" w:type="dxa"/>
            <w:vAlign w:val="center"/>
          </w:tcPr>
          <w:p w14:paraId="0B0BFE8D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12E3188C" w14:textId="77777777" w:rsidTr="000A164B">
        <w:tc>
          <w:tcPr>
            <w:tcW w:w="905" w:type="dxa"/>
            <w:vMerge/>
            <w:vAlign w:val="center"/>
          </w:tcPr>
          <w:p w14:paraId="0735BB8B" w14:textId="66642A2B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3688775" w14:textId="02746BB2" w:rsidR="000A164B" w:rsidRDefault="000A164B" w:rsidP="000A164B">
            <w:pPr>
              <w:jc w:val="center"/>
            </w:pPr>
            <w:r>
              <w:t>1006</w:t>
            </w:r>
          </w:p>
        </w:tc>
        <w:tc>
          <w:tcPr>
            <w:tcW w:w="1698" w:type="dxa"/>
          </w:tcPr>
          <w:p w14:paraId="4C2163AD" w14:textId="4754413D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7F9CB53" w14:textId="77777777" w:rsidR="000A164B" w:rsidRDefault="000A164B" w:rsidP="000A164B">
            <w:pPr>
              <w:jc w:val="center"/>
            </w:pPr>
            <w:r>
              <w:t>1292.2</w:t>
            </w:r>
          </w:p>
        </w:tc>
        <w:tc>
          <w:tcPr>
            <w:tcW w:w="1132" w:type="dxa"/>
            <w:vAlign w:val="center"/>
          </w:tcPr>
          <w:p w14:paraId="04FA0313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0654B42A" w14:textId="77777777" w:rsidR="000A164B" w:rsidRDefault="000A164B" w:rsidP="000A164B">
            <w:pPr>
              <w:jc w:val="center"/>
            </w:pPr>
            <w:r>
              <w:t>4307.4</w:t>
            </w:r>
          </w:p>
        </w:tc>
        <w:tc>
          <w:tcPr>
            <w:tcW w:w="1132" w:type="dxa"/>
            <w:vAlign w:val="center"/>
          </w:tcPr>
          <w:p w14:paraId="7A9074F0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B4E38C2" w14:textId="77777777" w:rsidTr="000A164B">
        <w:tc>
          <w:tcPr>
            <w:tcW w:w="905" w:type="dxa"/>
            <w:vMerge/>
            <w:vAlign w:val="center"/>
          </w:tcPr>
          <w:p w14:paraId="2D3161FE" w14:textId="46F85F3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A890A6A" w14:textId="06579623" w:rsidR="000A164B" w:rsidRDefault="000A164B" w:rsidP="000A164B">
            <w:pPr>
              <w:jc w:val="center"/>
            </w:pPr>
            <w:r>
              <w:t>1007</w:t>
            </w:r>
          </w:p>
        </w:tc>
        <w:tc>
          <w:tcPr>
            <w:tcW w:w="1698" w:type="dxa"/>
          </w:tcPr>
          <w:p w14:paraId="566166BD" w14:textId="69276014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1AF3F84" w14:textId="77777777" w:rsidR="000A164B" w:rsidRDefault="000A164B" w:rsidP="000A164B">
            <w:pPr>
              <w:jc w:val="center"/>
            </w:pPr>
            <w:r>
              <w:t>1170.2</w:t>
            </w:r>
          </w:p>
        </w:tc>
        <w:tc>
          <w:tcPr>
            <w:tcW w:w="1132" w:type="dxa"/>
            <w:vAlign w:val="center"/>
          </w:tcPr>
          <w:p w14:paraId="6B24A981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887B21F" w14:textId="77777777" w:rsidR="000A164B" w:rsidRDefault="000A164B" w:rsidP="000A164B">
            <w:pPr>
              <w:jc w:val="center"/>
            </w:pPr>
            <w:r>
              <w:t>3900.6</w:t>
            </w:r>
          </w:p>
        </w:tc>
        <w:tc>
          <w:tcPr>
            <w:tcW w:w="1132" w:type="dxa"/>
            <w:vAlign w:val="center"/>
          </w:tcPr>
          <w:p w14:paraId="08C93DA3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12FF397D" w14:textId="77777777" w:rsidTr="000A164B">
        <w:tc>
          <w:tcPr>
            <w:tcW w:w="905" w:type="dxa"/>
            <w:vMerge/>
            <w:vAlign w:val="center"/>
          </w:tcPr>
          <w:p w14:paraId="72E43A33" w14:textId="76FDD6A7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8999A8F" w14:textId="269DD548" w:rsidR="000A164B" w:rsidRDefault="000A164B" w:rsidP="000A164B">
            <w:pPr>
              <w:jc w:val="center"/>
            </w:pPr>
            <w:r>
              <w:t>1014</w:t>
            </w:r>
          </w:p>
        </w:tc>
        <w:tc>
          <w:tcPr>
            <w:tcW w:w="1698" w:type="dxa"/>
          </w:tcPr>
          <w:p w14:paraId="77CB264E" w14:textId="100BE1DB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7896DAE" w14:textId="77777777" w:rsidR="000A164B" w:rsidRDefault="000A164B" w:rsidP="000A164B">
            <w:pPr>
              <w:jc w:val="center"/>
            </w:pPr>
            <w:r>
              <w:t>1111.1</w:t>
            </w:r>
          </w:p>
        </w:tc>
        <w:tc>
          <w:tcPr>
            <w:tcW w:w="1132" w:type="dxa"/>
            <w:vAlign w:val="center"/>
          </w:tcPr>
          <w:p w14:paraId="7E41830D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324D7792" w14:textId="77777777" w:rsidR="000A164B" w:rsidRDefault="000A164B" w:rsidP="000A164B">
            <w:pPr>
              <w:jc w:val="center"/>
            </w:pPr>
            <w:r>
              <w:t>3703.5</w:t>
            </w:r>
          </w:p>
        </w:tc>
        <w:tc>
          <w:tcPr>
            <w:tcW w:w="1132" w:type="dxa"/>
            <w:vAlign w:val="center"/>
          </w:tcPr>
          <w:p w14:paraId="60F0DA9A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324BF5BB" w14:textId="77777777" w:rsidTr="000A164B">
        <w:tc>
          <w:tcPr>
            <w:tcW w:w="905" w:type="dxa"/>
            <w:vMerge/>
            <w:vAlign w:val="center"/>
          </w:tcPr>
          <w:p w14:paraId="644D2755" w14:textId="1637455E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EEAC72F" w14:textId="32E458F7" w:rsidR="000A164B" w:rsidRDefault="000A164B" w:rsidP="000A164B">
            <w:pPr>
              <w:jc w:val="center"/>
            </w:pPr>
            <w:r>
              <w:t>1015</w:t>
            </w:r>
          </w:p>
        </w:tc>
        <w:tc>
          <w:tcPr>
            <w:tcW w:w="1698" w:type="dxa"/>
          </w:tcPr>
          <w:p w14:paraId="0FE85814" w14:textId="7D35BD5D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F87B06F" w14:textId="77777777" w:rsidR="000A164B" w:rsidRDefault="000A164B" w:rsidP="000A164B">
            <w:pPr>
              <w:jc w:val="center"/>
            </w:pPr>
            <w:r>
              <w:t>908.0</w:t>
            </w:r>
          </w:p>
        </w:tc>
        <w:tc>
          <w:tcPr>
            <w:tcW w:w="1132" w:type="dxa"/>
            <w:vAlign w:val="center"/>
          </w:tcPr>
          <w:p w14:paraId="738882DD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71151BE" w14:textId="77777777" w:rsidR="000A164B" w:rsidRDefault="000A164B" w:rsidP="000A164B">
            <w:pPr>
              <w:jc w:val="center"/>
            </w:pPr>
            <w:r>
              <w:t>3026.7</w:t>
            </w:r>
          </w:p>
        </w:tc>
        <w:tc>
          <w:tcPr>
            <w:tcW w:w="1132" w:type="dxa"/>
            <w:vAlign w:val="center"/>
          </w:tcPr>
          <w:p w14:paraId="4E79D0CC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4AC5BF1A" w14:textId="77777777" w:rsidTr="000A164B">
        <w:tc>
          <w:tcPr>
            <w:tcW w:w="905" w:type="dxa"/>
            <w:vMerge/>
            <w:vAlign w:val="center"/>
          </w:tcPr>
          <w:p w14:paraId="271ED5AF" w14:textId="1E76C84B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4F870BD" w14:textId="11AE9D7C" w:rsidR="000A164B" w:rsidRDefault="000A164B" w:rsidP="000A164B">
            <w:pPr>
              <w:jc w:val="center"/>
            </w:pPr>
            <w:r>
              <w:t>1019</w:t>
            </w:r>
          </w:p>
        </w:tc>
        <w:tc>
          <w:tcPr>
            <w:tcW w:w="1698" w:type="dxa"/>
          </w:tcPr>
          <w:p w14:paraId="2A09FE85" w14:textId="72DC6BE5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C75F175" w14:textId="77777777" w:rsidR="000A164B" w:rsidRDefault="000A164B" w:rsidP="000A164B">
            <w:pPr>
              <w:jc w:val="center"/>
            </w:pPr>
            <w:r>
              <w:t>374.5</w:t>
            </w:r>
          </w:p>
        </w:tc>
        <w:tc>
          <w:tcPr>
            <w:tcW w:w="1132" w:type="dxa"/>
            <w:vAlign w:val="center"/>
          </w:tcPr>
          <w:p w14:paraId="33BCF7BC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378C627" w14:textId="77777777" w:rsidR="000A164B" w:rsidRDefault="000A164B" w:rsidP="000A164B">
            <w:pPr>
              <w:jc w:val="center"/>
            </w:pPr>
            <w:r>
              <w:t>1248.3</w:t>
            </w:r>
          </w:p>
        </w:tc>
        <w:tc>
          <w:tcPr>
            <w:tcW w:w="1132" w:type="dxa"/>
            <w:vAlign w:val="center"/>
          </w:tcPr>
          <w:p w14:paraId="7B56C4B8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36BC39CE" w14:textId="77777777" w:rsidTr="000A164B">
        <w:tc>
          <w:tcPr>
            <w:tcW w:w="905" w:type="dxa"/>
            <w:vMerge/>
            <w:vAlign w:val="center"/>
          </w:tcPr>
          <w:p w14:paraId="1F4136D1" w14:textId="7B865507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3E0B8C2" w14:textId="0D2425D5" w:rsidR="000A164B" w:rsidRDefault="000A164B" w:rsidP="000A164B">
            <w:pPr>
              <w:jc w:val="center"/>
            </w:pPr>
            <w:r>
              <w:t>1020</w:t>
            </w:r>
          </w:p>
        </w:tc>
        <w:tc>
          <w:tcPr>
            <w:tcW w:w="1698" w:type="dxa"/>
          </w:tcPr>
          <w:p w14:paraId="7F1CB33A" w14:textId="3ECC16C0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B14C696" w14:textId="77777777" w:rsidR="000A164B" w:rsidRDefault="000A164B" w:rsidP="000A164B">
            <w:pPr>
              <w:jc w:val="center"/>
            </w:pPr>
            <w:r>
              <w:t>2614.7</w:t>
            </w:r>
          </w:p>
        </w:tc>
        <w:tc>
          <w:tcPr>
            <w:tcW w:w="1132" w:type="dxa"/>
            <w:vAlign w:val="center"/>
          </w:tcPr>
          <w:p w14:paraId="37132E8D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5EDAAB1" w14:textId="77777777" w:rsidR="000A164B" w:rsidRDefault="000A164B" w:rsidP="000A164B">
            <w:pPr>
              <w:jc w:val="center"/>
            </w:pPr>
            <w:r>
              <w:t>8715.6</w:t>
            </w:r>
          </w:p>
        </w:tc>
        <w:tc>
          <w:tcPr>
            <w:tcW w:w="1132" w:type="dxa"/>
            <w:vAlign w:val="center"/>
          </w:tcPr>
          <w:p w14:paraId="39BA2F7A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5256DD3A" w14:textId="77777777" w:rsidTr="000A164B">
        <w:tc>
          <w:tcPr>
            <w:tcW w:w="905" w:type="dxa"/>
            <w:vMerge/>
            <w:vAlign w:val="center"/>
          </w:tcPr>
          <w:p w14:paraId="6E026F8C" w14:textId="2E230826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E7E3449" w14:textId="36918A55" w:rsidR="000A164B" w:rsidRDefault="000A164B" w:rsidP="000A164B">
            <w:pPr>
              <w:jc w:val="center"/>
            </w:pPr>
            <w:r>
              <w:t>1021</w:t>
            </w:r>
          </w:p>
        </w:tc>
        <w:tc>
          <w:tcPr>
            <w:tcW w:w="1698" w:type="dxa"/>
          </w:tcPr>
          <w:p w14:paraId="7AA8BA0B" w14:textId="0874BCC5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5F63CFF" w14:textId="77777777" w:rsidR="000A164B" w:rsidRDefault="000A164B" w:rsidP="000A164B">
            <w:pPr>
              <w:jc w:val="center"/>
            </w:pPr>
            <w:r>
              <w:t>2528.3</w:t>
            </w:r>
          </w:p>
        </w:tc>
        <w:tc>
          <w:tcPr>
            <w:tcW w:w="1132" w:type="dxa"/>
            <w:vAlign w:val="center"/>
          </w:tcPr>
          <w:p w14:paraId="428EC5FF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A4EACC9" w14:textId="77777777" w:rsidR="000A164B" w:rsidRDefault="000A164B" w:rsidP="000A164B">
            <w:pPr>
              <w:jc w:val="center"/>
            </w:pPr>
            <w:r>
              <w:t>8427.6</w:t>
            </w:r>
          </w:p>
        </w:tc>
        <w:tc>
          <w:tcPr>
            <w:tcW w:w="1132" w:type="dxa"/>
            <w:vAlign w:val="center"/>
          </w:tcPr>
          <w:p w14:paraId="3747A377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7843998B" w14:textId="77777777" w:rsidTr="000A164B">
        <w:tc>
          <w:tcPr>
            <w:tcW w:w="905" w:type="dxa"/>
            <w:vMerge/>
            <w:vAlign w:val="center"/>
          </w:tcPr>
          <w:p w14:paraId="6971E178" w14:textId="1BE79631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0E3ABE8" w14:textId="017A7589" w:rsidR="000A164B" w:rsidRDefault="000A164B" w:rsidP="000A164B">
            <w:pPr>
              <w:jc w:val="center"/>
            </w:pPr>
            <w:r>
              <w:t>1025</w:t>
            </w:r>
          </w:p>
        </w:tc>
        <w:tc>
          <w:tcPr>
            <w:tcW w:w="1698" w:type="dxa"/>
          </w:tcPr>
          <w:p w14:paraId="4946D206" w14:textId="51FBC370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CF41BDA" w14:textId="77777777" w:rsidR="000A164B" w:rsidRDefault="000A164B" w:rsidP="000A164B">
            <w:pPr>
              <w:jc w:val="center"/>
            </w:pPr>
            <w:r>
              <w:t>2511.3</w:t>
            </w:r>
          </w:p>
        </w:tc>
        <w:tc>
          <w:tcPr>
            <w:tcW w:w="1132" w:type="dxa"/>
            <w:vAlign w:val="center"/>
          </w:tcPr>
          <w:p w14:paraId="7BDD54B5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5078DC6" w14:textId="77777777" w:rsidR="000A164B" w:rsidRDefault="000A164B" w:rsidP="000A164B">
            <w:pPr>
              <w:jc w:val="center"/>
            </w:pPr>
            <w:r>
              <w:t>8370.9</w:t>
            </w:r>
          </w:p>
        </w:tc>
        <w:tc>
          <w:tcPr>
            <w:tcW w:w="1132" w:type="dxa"/>
            <w:vAlign w:val="center"/>
          </w:tcPr>
          <w:p w14:paraId="3DD6E608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062410D5" w14:textId="77777777" w:rsidTr="000A164B">
        <w:tc>
          <w:tcPr>
            <w:tcW w:w="905" w:type="dxa"/>
            <w:vMerge/>
            <w:vAlign w:val="center"/>
          </w:tcPr>
          <w:p w14:paraId="54666520" w14:textId="1DB65F2E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74271BC" w14:textId="42858225" w:rsidR="000A164B" w:rsidRDefault="000A164B" w:rsidP="000A164B">
            <w:pPr>
              <w:jc w:val="center"/>
            </w:pPr>
            <w:r>
              <w:t>1026</w:t>
            </w:r>
          </w:p>
        </w:tc>
        <w:tc>
          <w:tcPr>
            <w:tcW w:w="1698" w:type="dxa"/>
          </w:tcPr>
          <w:p w14:paraId="4B1235D4" w14:textId="16DE9E4F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4A7DBA9" w14:textId="77777777" w:rsidR="000A164B" w:rsidRDefault="000A164B" w:rsidP="000A164B">
            <w:pPr>
              <w:jc w:val="center"/>
            </w:pPr>
            <w:r>
              <w:t>1820.9</w:t>
            </w:r>
          </w:p>
        </w:tc>
        <w:tc>
          <w:tcPr>
            <w:tcW w:w="1132" w:type="dxa"/>
            <w:vAlign w:val="center"/>
          </w:tcPr>
          <w:p w14:paraId="06A2AD7A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29E5D4F3" w14:textId="77777777" w:rsidR="000A164B" w:rsidRDefault="000A164B" w:rsidP="000A164B">
            <w:pPr>
              <w:jc w:val="center"/>
            </w:pPr>
            <w:r>
              <w:t>6069.6</w:t>
            </w:r>
          </w:p>
        </w:tc>
        <w:tc>
          <w:tcPr>
            <w:tcW w:w="1132" w:type="dxa"/>
            <w:vAlign w:val="center"/>
          </w:tcPr>
          <w:p w14:paraId="71272785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021C6CD1" w14:textId="77777777" w:rsidTr="000A164B">
        <w:tc>
          <w:tcPr>
            <w:tcW w:w="905" w:type="dxa"/>
            <w:vMerge/>
            <w:vAlign w:val="center"/>
          </w:tcPr>
          <w:p w14:paraId="30A66411" w14:textId="2675A27B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A59ABDA" w14:textId="756C0082" w:rsidR="000A164B" w:rsidRDefault="000A164B" w:rsidP="000A164B">
            <w:pPr>
              <w:jc w:val="center"/>
            </w:pPr>
            <w:r>
              <w:t>1027</w:t>
            </w:r>
          </w:p>
        </w:tc>
        <w:tc>
          <w:tcPr>
            <w:tcW w:w="1698" w:type="dxa"/>
          </w:tcPr>
          <w:p w14:paraId="5D22B591" w14:textId="4B5C63D3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79C60C2" w14:textId="77777777" w:rsidR="000A164B" w:rsidRDefault="000A164B" w:rsidP="000A164B">
            <w:pPr>
              <w:jc w:val="center"/>
            </w:pPr>
            <w:r>
              <w:t>1294.4</w:t>
            </w:r>
          </w:p>
        </w:tc>
        <w:tc>
          <w:tcPr>
            <w:tcW w:w="1132" w:type="dxa"/>
            <w:vAlign w:val="center"/>
          </w:tcPr>
          <w:p w14:paraId="6538A739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4974311D" w14:textId="77777777" w:rsidR="000A164B" w:rsidRDefault="000A164B" w:rsidP="000A164B">
            <w:pPr>
              <w:jc w:val="center"/>
            </w:pPr>
            <w:r>
              <w:t>4314.6</w:t>
            </w:r>
          </w:p>
        </w:tc>
        <w:tc>
          <w:tcPr>
            <w:tcW w:w="1132" w:type="dxa"/>
            <w:vAlign w:val="center"/>
          </w:tcPr>
          <w:p w14:paraId="098D0599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3A34E1A" w14:textId="77777777" w:rsidTr="000A164B">
        <w:tc>
          <w:tcPr>
            <w:tcW w:w="905" w:type="dxa"/>
            <w:vMerge/>
            <w:vAlign w:val="center"/>
          </w:tcPr>
          <w:p w14:paraId="1787442D" w14:textId="66AAC280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B4F394F" w14:textId="326E855F" w:rsidR="000A164B" w:rsidRDefault="000A164B" w:rsidP="000A164B">
            <w:pPr>
              <w:jc w:val="center"/>
            </w:pPr>
            <w:r>
              <w:t>1034</w:t>
            </w:r>
          </w:p>
        </w:tc>
        <w:tc>
          <w:tcPr>
            <w:tcW w:w="1698" w:type="dxa"/>
          </w:tcPr>
          <w:p w14:paraId="695656B3" w14:textId="54FF60AE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0490A6A" w14:textId="77777777" w:rsidR="000A164B" w:rsidRDefault="000A164B" w:rsidP="000A164B">
            <w:pPr>
              <w:jc w:val="center"/>
            </w:pPr>
            <w:r>
              <w:t>1170.2</w:t>
            </w:r>
          </w:p>
        </w:tc>
        <w:tc>
          <w:tcPr>
            <w:tcW w:w="1132" w:type="dxa"/>
            <w:vAlign w:val="center"/>
          </w:tcPr>
          <w:p w14:paraId="7D2141DF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FE8FF25" w14:textId="77777777" w:rsidR="000A164B" w:rsidRDefault="000A164B" w:rsidP="000A164B">
            <w:pPr>
              <w:jc w:val="center"/>
            </w:pPr>
            <w:r>
              <w:t>3900.6</w:t>
            </w:r>
          </w:p>
        </w:tc>
        <w:tc>
          <w:tcPr>
            <w:tcW w:w="1132" w:type="dxa"/>
            <w:vAlign w:val="center"/>
          </w:tcPr>
          <w:p w14:paraId="28912774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107E2B46" w14:textId="77777777" w:rsidTr="000A164B">
        <w:tc>
          <w:tcPr>
            <w:tcW w:w="905" w:type="dxa"/>
            <w:vMerge/>
            <w:vAlign w:val="center"/>
          </w:tcPr>
          <w:p w14:paraId="0AF827CC" w14:textId="4DA2EB47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D1B633F" w14:textId="642CE4E0" w:rsidR="000A164B" w:rsidRDefault="000A164B" w:rsidP="000A164B">
            <w:pPr>
              <w:jc w:val="center"/>
            </w:pPr>
            <w:r>
              <w:t>1039</w:t>
            </w:r>
          </w:p>
        </w:tc>
        <w:tc>
          <w:tcPr>
            <w:tcW w:w="1698" w:type="dxa"/>
          </w:tcPr>
          <w:p w14:paraId="4EBB532F" w14:textId="29555445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373101D" w14:textId="77777777" w:rsidR="000A164B" w:rsidRDefault="000A164B" w:rsidP="000A164B">
            <w:pPr>
              <w:jc w:val="center"/>
            </w:pPr>
            <w:r>
              <w:t>1111.1</w:t>
            </w:r>
          </w:p>
        </w:tc>
        <w:tc>
          <w:tcPr>
            <w:tcW w:w="1132" w:type="dxa"/>
            <w:vAlign w:val="center"/>
          </w:tcPr>
          <w:p w14:paraId="703DDA6F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0FF1D37B" w14:textId="77777777" w:rsidR="000A164B" w:rsidRDefault="000A164B" w:rsidP="000A164B">
            <w:pPr>
              <w:jc w:val="center"/>
            </w:pPr>
            <w:r>
              <w:t>3703.5</w:t>
            </w:r>
          </w:p>
        </w:tc>
        <w:tc>
          <w:tcPr>
            <w:tcW w:w="1132" w:type="dxa"/>
            <w:vAlign w:val="center"/>
          </w:tcPr>
          <w:p w14:paraId="4B4AD29A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3C48999" w14:textId="77777777" w:rsidTr="000A164B">
        <w:tc>
          <w:tcPr>
            <w:tcW w:w="905" w:type="dxa"/>
            <w:vMerge/>
            <w:vAlign w:val="center"/>
          </w:tcPr>
          <w:p w14:paraId="534EE14A" w14:textId="5069397B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1425AAF4" w14:textId="498EAE50" w:rsidR="000A164B" w:rsidRDefault="000A164B" w:rsidP="000A164B">
            <w:pPr>
              <w:jc w:val="center"/>
            </w:pPr>
            <w:r>
              <w:t>1044</w:t>
            </w:r>
          </w:p>
        </w:tc>
        <w:tc>
          <w:tcPr>
            <w:tcW w:w="1698" w:type="dxa"/>
          </w:tcPr>
          <w:p w14:paraId="041C08AB" w14:textId="01C20556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2853A2C" w14:textId="77777777" w:rsidR="000A164B" w:rsidRDefault="000A164B" w:rsidP="000A164B">
            <w:pPr>
              <w:jc w:val="center"/>
            </w:pPr>
            <w:r>
              <w:t>908.0</w:t>
            </w:r>
          </w:p>
        </w:tc>
        <w:tc>
          <w:tcPr>
            <w:tcW w:w="1132" w:type="dxa"/>
            <w:vAlign w:val="center"/>
          </w:tcPr>
          <w:p w14:paraId="0C1590B7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325D7115" w14:textId="77777777" w:rsidR="000A164B" w:rsidRDefault="000A164B" w:rsidP="000A164B">
            <w:pPr>
              <w:jc w:val="center"/>
            </w:pPr>
            <w:r>
              <w:t>3026.7</w:t>
            </w:r>
          </w:p>
        </w:tc>
        <w:tc>
          <w:tcPr>
            <w:tcW w:w="1132" w:type="dxa"/>
            <w:vAlign w:val="center"/>
          </w:tcPr>
          <w:p w14:paraId="45C7F9BC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1EBBBC3C" w14:textId="77777777" w:rsidTr="000A164B">
        <w:tc>
          <w:tcPr>
            <w:tcW w:w="905" w:type="dxa"/>
            <w:vMerge/>
            <w:vAlign w:val="center"/>
          </w:tcPr>
          <w:p w14:paraId="45DF866D" w14:textId="1208FC49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B34E741" w14:textId="0B5378A8" w:rsidR="000A164B" w:rsidRDefault="000A164B" w:rsidP="000A164B">
            <w:pPr>
              <w:jc w:val="center"/>
            </w:pPr>
            <w:r>
              <w:t>1045</w:t>
            </w:r>
          </w:p>
        </w:tc>
        <w:tc>
          <w:tcPr>
            <w:tcW w:w="1698" w:type="dxa"/>
          </w:tcPr>
          <w:p w14:paraId="2798726B" w14:textId="1C48724B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E6A497E" w14:textId="77777777" w:rsidR="000A164B" w:rsidRDefault="000A164B" w:rsidP="000A164B">
            <w:pPr>
              <w:jc w:val="center"/>
            </w:pPr>
            <w:r>
              <w:t>374.5</w:t>
            </w:r>
          </w:p>
        </w:tc>
        <w:tc>
          <w:tcPr>
            <w:tcW w:w="1132" w:type="dxa"/>
            <w:vAlign w:val="center"/>
          </w:tcPr>
          <w:p w14:paraId="6E921959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5E35C79" w14:textId="77777777" w:rsidR="000A164B" w:rsidRDefault="000A164B" w:rsidP="000A164B">
            <w:pPr>
              <w:jc w:val="center"/>
            </w:pPr>
            <w:r>
              <w:t>1248.3</w:t>
            </w:r>
          </w:p>
        </w:tc>
        <w:tc>
          <w:tcPr>
            <w:tcW w:w="1132" w:type="dxa"/>
            <w:vAlign w:val="center"/>
          </w:tcPr>
          <w:p w14:paraId="2E5F7296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53A5E153" w14:textId="77777777" w:rsidTr="000A164B">
        <w:tc>
          <w:tcPr>
            <w:tcW w:w="905" w:type="dxa"/>
            <w:vMerge/>
            <w:vAlign w:val="center"/>
          </w:tcPr>
          <w:p w14:paraId="2331182D" w14:textId="1E28F723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D7929AD" w14:textId="225566A1" w:rsidR="000A164B" w:rsidRDefault="000A164B" w:rsidP="000A164B">
            <w:pPr>
              <w:jc w:val="center"/>
            </w:pPr>
            <w:r>
              <w:t>1051</w:t>
            </w:r>
          </w:p>
        </w:tc>
        <w:tc>
          <w:tcPr>
            <w:tcW w:w="1698" w:type="dxa"/>
          </w:tcPr>
          <w:p w14:paraId="1C409596" w14:textId="414EEC58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4B756C2" w14:textId="77777777" w:rsidR="000A164B" w:rsidRDefault="000A164B" w:rsidP="000A164B">
            <w:pPr>
              <w:jc w:val="center"/>
            </w:pPr>
            <w:r>
              <w:t>2614.7</w:t>
            </w:r>
          </w:p>
        </w:tc>
        <w:tc>
          <w:tcPr>
            <w:tcW w:w="1132" w:type="dxa"/>
            <w:vAlign w:val="center"/>
          </w:tcPr>
          <w:p w14:paraId="38884451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EB1AA5F" w14:textId="77777777" w:rsidR="000A164B" w:rsidRDefault="000A164B" w:rsidP="000A164B">
            <w:pPr>
              <w:jc w:val="center"/>
            </w:pPr>
            <w:r>
              <w:t>8715.6</w:t>
            </w:r>
          </w:p>
        </w:tc>
        <w:tc>
          <w:tcPr>
            <w:tcW w:w="1132" w:type="dxa"/>
            <w:vAlign w:val="center"/>
          </w:tcPr>
          <w:p w14:paraId="60E1DB45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4B49AA9" w14:textId="77777777" w:rsidTr="000A164B">
        <w:tc>
          <w:tcPr>
            <w:tcW w:w="905" w:type="dxa"/>
            <w:vMerge/>
            <w:vAlign w:val="center"/>
          </w:tcPr>
          <w:p w14:paraId="1DC1FF47" w14:textId="72F5DC13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66AFD44" w14:textId="0BCDB07F" w:rsidR="000A164B" w:rsidRDefault="000A164B" w:rsidP="000A164B">
            <w:pPr>
              <w:jc w:val="center"/>
            </w:pPr>
            <w:r>
              <w:t>1052</w:t>
            </w:r>
          </w:p>
        </w:tc>
        <w:tc>
          <w:tcPr>
            <w:tcW w:w="1698" w:type="dxa"/>
          </w:tcPr>
          <w:p w14:paraId="4182F591" w14:textId="6CF89CB3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81389AD" w14:textId="77777777" w:rsidR="000A164B" w:rsidRDefault="000A164B" w:rsidP="000A164B">
            <w:pPr>
              <w:jc w:val="center"/>
            </w:pPr>
            <w:r>
              <w:t>2527.3</w:t>
            </w:r>
          </w:p>
        </w:tc>
        <w:tc>
          <w:tcPr>
            <w:tcW w:w="1132" w:type="dxa"/>
            <w:vAlign w:val="center"/>
          </w:tcPr>
          <w:p w14:paraId="00958F10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049E0ACB" w14:textId="77777777" w:rsidR="000A164B" w:rsidRDefault="000A164B" w:rsidP="000A164B">
            <w:pPr>
              <w:jc w:val="center"/>
            </w:pPr>
            <w:r>
              <w:t>8424.2</w:t>
            </w:r>
          </w:p>
        </w:tc>
        <w:tc>
          <w:tcPr>
            <w:tcW w:w="1132" w:type="dxa"/>
            <w:vAlign w:val="center"/>
          </w:tcPr>
          <w:p w14:paraId="3E10C725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2B080B5" w14:textId="77777777" w:rsidTr="000A164B">
        <w:tc>
          <w:tcPr>
            <w:tcW w:w="905" w:type="dxa"/>
            <w:vMerge/>
            <w:vAlign w:val="center"/>
          </w:tcPr>
          <w:p w14:paraId="3F9E132C" w14:textId="2232902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E52474B" w14:textId="18A07172" w:rsidR="000A164B" w:rsidRDefault="000A164B" w:rsidP="000A164B">
            <w:pPr>
              <w:jc w:val="center"/>
            </w:pPr>
            <w:r>
              <w:t>1057</w:t>
            </w:r>
          </w:p>
        </w:tc>
        <w:tc>
          <w:tcPr>
            <w:tcW w:w="1698" w:type="dxa"/>
          </w:tcPr>
          <w:p w14:paraId="2585C697" w14:textId="5E2CE3FA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8204721" w14:textId="77777777" w:rsidR="000A164B" w:rsidRDefault="000A164B" w:rsidP="000A164B">
            <w:pPr>
              <w:jc w:val="center"/>
            </w:pPr>
            <w:r>
              <w:t>2511.3</w:t>
            </w:r>
          </w:p>
        </w:tc>
        <w:tc>
          <w:tcPr>
            <w:tcW w:w="1132" w:type="dxa"/>
            <w:vAlign w:val="center"/>
          </w:tcPr>
          <w:p w14:paraId="29558047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026DB9D" w14:textId="77777777" w:rsidR="000A164B" w:rsidRDefault="000A164B" w:rsidP="000A164B">
            <w:pPr>
              <w:jc w:val="center"/>
            </w:pPr>
            <w:r>
              <w:t>8370.9</w:t>
            </w:r>
          </w:p>
        </w:tc>
        <w:tc>
          <w:tcPr>
            <w:tcW w:w="1132" w:type="dxa"/>
            <w:vAlign w:val="center"/>
          </w:tcPr>
          <w:p w14:paraId="7DC3FC3C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B91EC6A" w14:textId="77777777" w:rsidTr="000A164B">
        <w:tc>
          <w:tcPr>
            <w:tcW w:w="905" w:type="dxa"/>
            <w:vMerge/>
            <w:vAlign w:val="center"/>
          </w:tcPr>
          <w:p w14:paraId="284683C9" w14:textId="0CCE13F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43A7C4E" w14:textId="7B32C52F" w:rsidR="000A164B" w:rsidRDefault="000A164B" w:rsidP="000A164B">
            <w:pPr>
              <w:jc w:val="center"/>
            </w:pPr>
            <w:r>
              <w:t>1058</w:t>
            </w:r>
          </w:p>
        </w:tc>
        <w:tc>
          <w:tcPr>
            <w:tcW w:w="1698" w:type="dxa"/>
          </w:tcPr>
          <w:p w14:paraId="42BF7E59" w14:textId="65C39455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75EF725" w14:textId="77777777" w:rsidR="000A164B" w:rsidRDefault="000A164B" w:rsidP="000A164B">
            <w:pPr>
              <w:jc w:val="center"/>
            </w:pPr>
            <w:r>
              <w:t>1820.9</w:t>
            </w:r>
          </w:p>
        </w:tc>
        <w:tc>
          <w:tcPr>
            <w:tcW w:w="1132" w:type="dxa"/>
            <w:vAlign w:val="center"/>
          </w:tcPr>
          <w:p w14:paraId="213C25FA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1B89B200" w14:textId="77777777" w:rsidR="000A164B" w:rsidRDefault="000A164B" w:rsidP="000A164B">
            <w:pPr>
              <w:jc w:val="center"/>
            </w:pPr>
            <w:r>
              <w:t>6069.6</w:t>
            </w:r>
          </w:p>
        </w:tc>
        <w:tc>
          <w:tcPr>
            <w:tcW w:w="1132" w:type="dxa"/>
            <w:vAlign w:val="center"/>
          </w:tcPr>
          <w:p w14:paraId="0C7E7D19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FACC974" w14:textId="77777777" w:rsidTr="000A164B">
        <w:tc>
          <w:tcPr>
            <w:tcW w:w="905" w:type="dxa"/>
            <w:vMerge/>
            <w:vAlign w:val="center"/>
          </w:tcPr>
          <w:p w14:paraId="58279186" w14:textId="54CA12A0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010694A1" w14:textId="1B1E6F40" w:rsidR="000A164B" w:rsidRDefault="000A164B" w:rsidP="000A164B">
            <w:pPr>
              <w:jc w:val="center"/>
            </w:pPr>
            <w:r>
              <w:t>1063</w:t>
            </w:r>
          </w:p>
        </w:tc>
        <w:tc>
          <w:tcPr>
            <w:tcW w:w="1698" w:type="dxa"/>
          </w:tcPr>
          <w:p w14:paraId="74809AE2" w14:textId="799EB314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4C2CB5D" w14:textId="77777777" w:rsidR="000A164B" w:rsidRDefault="000A164B" w:rsidP="000A164B">
            <w:pPr>
              <w:jc w:val="center"/>
            </w:pPr>
            <w:r>
              <w:t>1294.4</w:t>
            </w:r>
          </w:p>
        </w:tc>
        <w:tc>
          <w:tcPr>
            <w:tcW w:w="1132" w:type="dxa"/>
            <w:vAlign w:val="center"/>
          </w:tcPr>
          <w:p w14:paraId="40006628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6A5BEF49" w14:textId="77777777" w:rsidR="000A164B" w:rsidRDefault="000A164B" w:rsidP="000A164B">
            <w:pPr>
              <w:jc w:val="center"/>
            </w:pPr>
            <w:r>
              <w:t>4314.6</w:t>
            </w:r>
          </w:p>
        </w:tc>
        <w:tc>
          <w:tcPr>
            <w:tcW w:w="1132" w:type="dxa"/>
            <w:vAlign w:val="center"/>
          </w:tcPr>
          <w:p w14:paraId="63F7ACCB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2475489" w14:textId="77777777" w:rsidTr="000A164B">
        <w:tc>
          <w:tcPr>
            <w:tcW w:w="905" w:type="dxa"/>
            <w:vMerge/>
            <w:vAlign w:val="center"/>
          </w:tcPr>
          <w:p w14:paraId="12B93B97" w14:textId="209F7CF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72FB82A" w14:textId="5848F562" w:rsidR="000A164B" w:rsidRDefault="000A164B" w:rsidP="000A164B">
            <w:pPr>
              <w:jc w:val="center"/>
            </w:pPr>
            <w:r>
              <w:t>1064</w:t>
            </w:r>
          </w:p>
        </w:tc>
        <w:tc>
          <w:tcPr>
            <w:tcW w:w="1698" w:type="dxa"/>
          </w:tcPr>
          <w:p w14:paraId="2CB918D2" w14:textId="01FA98D5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3FA09E7" w14:textId="77777777" w:rsidR="000A164B" w:rsidRDefault="000A164B" w:rsidP="000A164B">
            <w:pPr>
              <w:jc w:val="center"/>
            </w:pPr>
            <w:r>
              <w:t>1170.2</w:t>
            </w:r>
          </w:p>
        </w:tc>
        <w:tc>
          <w:tcPr>
            <w:tcW w:w="1132" w:type="dxa"/>
            <w:vAlign w:val="center"/>
          </w:tcPr>
          <w:p w14:paraId="3A5AC60C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476CA01D" w14:textId="77777777" w:rsidR="000A164B" w:rsidRDefault="000A164B" w:rsidP="000A164B">
            <w:pPr>
              <w:jc w:val="center"/>
            </w:pPr>
            <w:r>
              <w:t>3900.6</w:t>
            </w:r>
          </w:p>
        </w:tc>
        <w:tc>
          <w:tcPr>
            <w:tcW w:w="1132" w:type="dxa"/>
            <w:vAlign w:val="center"/>
          </w:tcPr>
          <w:p w14:paraId="2D4745A3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734B2E9E" w14:textId="77777777" w:rsidTr="000A164B">
        <w:tc>
          <w:tcPr>
            <w:tcW w:w="905" w:type="dxa"/>
            <w:vMerge/>
            <w:vAlign w:val="center"/>
          </w:tcPr>
          <w:p w14:paraId="2582C8D7" w14:textId="1A061E72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55F9502" w14:textId="05C5C9E5" w:rsidR="000A164B" w:rsidRDefault="000A164B" w:rsidP="000A164B">
            <w:pPr>
              <w:jc w:val="center"/>
            </w:pPr>
            <w:r>
              <w:t>1065</w:t>
            </w:r>
          </w:p>
        </w:tc>
        <w:tc>
          <w:tcPr>
            <w:tcW w:w="1698" w:type="dxa"/>
          </w:tcPr>
          <w:p w14:paraId="5EE42A58" w14:textId="0FDF179C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23949C8" w14:textId="77777777" w:rsidR="000A164B" w:rsidRDefault="000A164B" w:rsidP="000A164B">
            <w:pPr>
              <w:jc w:val="center"/>
            </w:pPr>
            <w:r>
              <w:t>1111.1</w:t>
            </w:r>
          </w:p>
        </w:tc>
        <w:tc>
          <w:tcPr>
            <w:tcW w:w="1132" w:type="dxa"/>
            <w:vAlign w:val="center"/>
          </w:tcPr>
          <w:p w14:paraId="1AD0795E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4ACCBA6E" w14:textId="77777777" w:rsidR="000A164B" w:rsidRDefault="000A164B" w:rsidP="000A164B">
            <w:pPr>
              <w:jc w:val="center"/>
            </w:pPr>
            <w:r>
              <w:t>3703.5</w:t>
            </w:r>
          </w:p>
        </w:tc>
        <w:tc>
          <w:tcPr>
            <w:tcW w:w="1132" w:type="dxa"/>
            <w:vAlign w:val="center"/>
          </w:tcPr>
          <w:p w14:paraId="2B18D90A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5F53E21E" w14:textId="77777777" w:rsidTr="000A164B">
        <w:tc>
          <w:tcPr>
            <w:tcW w:w="905" w:type="dxa"/>
            <w:vMerge/>
            <w:vAlign w:val="center"/>
          </w:tcPr>
          <w:p w14:paraId="2648695F" w14:textId="7C2F0A28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2FF32A9" w14:textId="7C9975BB" w:rsidR="000A164B" w:rsidRDefault="000A164B" w:rsidP="000A164B">
            <w:pPr>
              <w:jc w:val="center"/>
            </w:pPr>
            <w:r>
              <w:t>1066</w:t>
            </w:r>
          </w:p>
        </w:tc>
        <w:tc>
          <w:tcPr>
            <w:tcW w:w="1698" w:type="dxa"/>
          </w:tcPr>
          <w:p w14:paraId="53474C5E" w14:textId="26466F20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1499D38" w14:textId="77777777" w:rsidR="000A164B" w:rsidRDefault="000A164B" w:rsidP="000A164B">
            <w:pPr>
              <w:jc w:val="center"/>
            </w:pPr>
            <w:r>
              <w:t>908.0</w:t>
            </w:r>
          </w:p>
        </w:tc>
        <w:tc>
          <w:tcPr>
            <w:tcW w:w="1132" w:type="dxa"/>
            <w:vAlign w:val="center"/>
          </w:tcPr>
          <w:p w14:paraId="30215CD7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0AF36260" w14:textId="77777777" w:rsidR="000A164B" w:rsidRDefault="000A164B" w:rsidP="000A164B">
            <w:pPr>
              <w:jc w:val="center"/>
            </w:pPr>
            <w:r>
              <w:t>3026.7</w:t>
            </w:r>
          </w:p>
        </w:tc>
        <w:tc>
          <w:tcPr>
            <w:tcW w:w="1132" w:type="dxa"/>
            <w:vAlign w:val="center"/>
          </w:tcPr>
          <w:p w14:paraId="3611AE2E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6EEB6D5" w14:textId="77777777" w:rsidTr="000A164B">
        <w:tc>
          <w:tcPr>
            <w:tcW w:w="905" w:type="dxa"/>
            <w:vMerge/>
            <w:vAlign w:val="center"/>
          </w:tcPr>
          <w:p w14:paraId="301676B6" w14:textId="713687FB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8D4E77A" w14:textId="7721D4F2" w:rsidR="000A164B" w:rsidRDefault="000A164B" w:rsidP="000A164B">
            <w:pPr>
              <w:jc w:val="center"/>
            </w:pPr>
            <w:r>
              <w:t>1067</w:t>
            </w:r>
          </w:p>
        </w:tc>
        <w:tc>
          <w:tcPr>
            <w:tcW w:w="1698" w:type="dxa"/>
          </w:tcPr>
          <w:p w14:paraId="4AC11879" w14:textId="67F33C33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6CD4BC09" w14:textId="77777777" w:rsidR="000A164B" w:rsidRDefault="000A164B" w:rsidP="000A164B">
            <w:pPr>
              <w:jc w:val="center"/>
            </w:pPr>
            <w:r>
              <w:t>374.5</w:t>
            </w:r>
          </w:p>
        </w:tc>
        <w:tc>
          <w:tcPr>
            <w:tcW w:w="1132" w:type="dxa"/>
            <w:vAlign w:val="center"/>
          </w:tcPr>
          <w:p w14:paraId="383E9C8E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508D405" w14:textId="77777777" w:rsidR="000A164B" w:rsidRDefault="000A164B" w:rsidP="000A164B">
            <w:pPr>
              <w:jc w:val="center"/>
            </w:pPr>
            <w:r>
              <w:t>1248.3</w:t>
            </w:r>
          </w:p>
        </w:tc>
        <w:tc>
          <w:tcPr>
            <w:tcW w:w="1132" w:type="dxa"/>
            <w:vAlign w:val="center"/>
          </w:tcPr>
          <w:p w14:paraId="4EBA94E3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44A6963B" w14:textId="77777777" w:rsidTr="000A164B">
        <w:tc>
          <w:tcPr>
            <w:tcW w:w="905" w:type="dxa"/>
            <w:vMerge/>
            <w:vAlign w:val="center"/>
          </w:tcPr>
          <w:p w14:paraId="6EE8F892" w14:textId="4BF1BC4E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A94E828" w14:textId="79596D21" w:rsidR="000A164B" w:rsidRDefault="000A164B" w:rsidP="000A164B">
            <w:pPr>
              <w:jc w:val="center"/>
            </w:pPr>
            <w:r>
              <w:t>1073</w:t>
            </w:r>
          </w:p>
        </w:tc>
        <w:tc>
          <w:tcPr>
            <w:tcW w:w="1698" w:type="dxa"/>
          </w:tcPr>
          <w:p w14:paraId="3D9B2EC2" w14:textId="76BC8DCF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55D956F" w14:textId="77777777" w:rsidR="000A164B" w:rsidRDefault="000A164B" w:rsidP="000A164B">
            <w:pPr>
              <w:jc w:val="center"/>
            </w:pPr>
            <w:r>
              <w:t>2614.7</w:t>
            </w:r>
          </w:p>
        </w:tc>
        <w:tc>
          <w:tcPr>
            <w:tcW w:w="1132" w:type="dxa"/>
            <w:vAlign w:val="center"/>
          </w:tcPr>
          <w:p w14:paraId="723A6557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454EA647" w14:textId="77777777" w:rsidR="000A164B" w:rsidRDefault="000A164B" w:rsidP="000A164B">
            <w:pPr>
              <w:jc w:val="center"/>
            </w:pPr>
            <w:r>
              <w:t>8715.6</w:t>
            </w:r>
          </w:p>
        </w:tc>
        <w:tc>
          <w:tcPr>
            <w:tcW w:w="1132" w:type="dxa"/>
            <w:vAlign w:val="center"/>
          </w:tcPr>
          <w:p w14:paraId="754DCC61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1EAFC6E7" w14:textId="77777777" w:rsidTr="000A164B">
        <w:tc>
          <w:tcPr>
            <w:tcW w:w="905" w:type="dxa"/>
            <w:vMerge w:val="restart"/>
            <w:vAlign w:val="center"/>
          </w:tcPr>
          <w:p w14:paraId="45DE2BFA" w14:textId="14C4DAE4" w:rsidR="000A164B" w:rsidRDefault="000A164B" w:rsidP="000A164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32" w:type="dxa"/>
          </w:tcPr>
          <w:p w14:paraId="7749E7CA" w14:textId="3A994419" w:rsidR="000A164B" w:rsidRDefault="000A164B" w:rsidP="000A164B">
            <w:pPr>
              <w:jc w:val="center"/>
            </w:pPr>
            <w:r>
              <w:t>2002</w:t>
            </w:r>
          </w:p>
        </w:tc>
        <w:tc>
          <w:tcPr>
            <w:tcW w:w="1698" w:type="dxa"/>
          </w:tcPr>
          <w:p w14:paraId="694E25A5" w14:textId="24D63D57" w:rsidR="000A164B" w:rsidRDefault="000A164B" w:rsidP="000A164B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1132" w:type="dxa"/>
            <w:vAlign w:val="center"/>
          </w:tcPr>
          <w:p w14:paraId="76070F1E" w14:textId="77777777" w:rsidR="000A164B" w:rsidRDefault="000A164B" w:rsidP="000A164B">
            <w:pPr>
              <w:jc w:val="center"/>
            </w:pPr>
            <w:r>
              <w:t>2528.3</w:t>
            </w:r>
          </w:p>
        </w:tc>
        <w:tc>
          <w:tcPr>
            <w:tcW w:w="1132" w:type="dxa"/>
            <w:vAlign w:val="center"/>
          </w:tcPr>
          <w:p w14:paraId="07DBEC7C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1B0C0AD2" w14:textId="77777777" w:rsidR="000A164B" w:rsidRDefault="000A164B" w:rsidP="000A164B">
            <w:pPr>
              <w:jc w:val="center"/>
            </w:pPr>
            <w:r>
              <w:t>8427.6</w:t>
            </w:r>
          </w:p>
        </w:tc>
        <w:tc>
          <w:tcPr>
            <w:tcW w:w="1132" w:type="dxa"/>
            <w:vAlign w:val="center"/>
          </w:tcPr>
          <w:p w14:paraId="3807CF7D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33458C51" w14:textId="77777777" w:rsidTr="000A164B">
        <w:tc>
          <w:tcPr>
            <w:tcW w:w="905" w:type="dxa"/>
            <w:vMerge/>
            <w:vAlign w:val="center"/>
          </w:tcPr>
          <w:p w14:paraId="586E5340" w14:textId="72BF1D47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1B7C9518" w14:textId="49FBE64E" w:rsidR="000A164B" w:rsidRDefault="000A164B" w:rsidP="000A164B">
            <w:pPr>
              <w:jc w:val="center"/>
            </w:pPr>
            <w:r>
              <w:t>2013</w:t>
            </w:r>
          </w:p>
        </w:tc>
        <w:tc>
          <w:tcPr>
            <w:tcW w:w="1698" w:type="dxa"/>
          </w:tcPr>
          <w:p w14:paraId="15708134" w14:textId="5FBF24E9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819664F" w14:textId="77777777" w:rsidR="000A164B" w:rsidRDefault="000A164B" w:rsidP="000A164B">
            <w:pPr>
              <w:jc w:val="center"/>
            </w:pPr>
            <w:r>
              <w:t>2511.3</w:t>
            </w:r>
          </w:p>
        </w:tc>
        <w:tc>
          <w:tcPr>
            <w:tcW w:w="1132" w:type="dxa"/>
            <w:vAlign w:val="center"/>
          </w:tcPr>
          <w:p w14:paraId="2176A3F1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F7C13B7" w14:textId="77777777" w:rsidR="000A164B" w:rsidRDefault="000A164B" w:rsidP="000A164B">
            <w:pPr>
              <w:jc w:val="center"/>
            </w:pPr>
            <w:r>
              <w:t>8370.9</w:t>
            </w:r>
          </w:p>
        </w:tc>
        <w:tc>
          <w:tcPr>
            <w:tcW w:w="1132" w:type="dxa"/>
            <w:vAlign w:val="center"/>
          </w:tcPr>
          <w:p w14:paraId="360D320A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A9377AA" w14:textId="77777777" w:rsidTr="000A164B">
        <w:tc>
          <w:tcPr>
            <w:tcW w:w="905" w:type="dxa"/>
            <w:vMerge/>
            <w:vAlign w:val="center"/>
          </w:tcPr>
          <w:p w14:paraId="0E24BB5F" w14:textId="28D3201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234EAFA" w14:textId="42F7F209" w:rsidR="000A164B" w:rsidRDefault="000A164B" w:rsidP="000A164B">
            <w:pPr>
              <w:jc w:val="center"/>
            </w:pPr>
            <w:r>
              <w:t>2028</w:t>
            </w:r>
          </w:p>
        </w:tc>
        <w:tc>
          <w:tcPr>
            <w:tcW w:w="1698" w:type="dxa"/>
          </w:tcPr>
          <w:p w14:paraId="33274CE4" w14:textId="3D0D129E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5BD9907" w14:textId="77777777" w:rsidR="000A164B" w:rsidRDefault="000A164B" w:rsidP="000A164B">
            <w:pPr>
              <w:jc w:val="center"/>
            </w:pPr>
            <w:r>
              <w:t>1820.9</w:t>
            </w:r>
          </w:p>
        </w:tc>
        <w:tc>
          <w:tcPr>
            <w:tcW w:w="1132" w:type="dxa"/>
            <w:vAlign w:val="center"/>
          </w:tcPr>
          <w:p w14:paraId="55A45EFC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1DDCC14A" w14:textId="77777777" w:rsidR="000A164B" w:rsidRDefault="000A164B" w:rsidP="000A164B">
            <w:pPr>
              <w:jc w:val="center"/>
            </w:pPr>
            <w:r>
              <w:t>6069.6</w:t>
            </w:r>
          </w:p>
        </w:tc>
        <w:tc>
          <w:tcPr>
            <w:tcW w:w="1132" w:type="dxa"/>
            <w:vAlign w:val="center"/>
          </w:tcPr>
          <w:p w14:paraId="38F00242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AEF8D73" w14:textId="77777777" w:rsidTr="000A164B">
        <w:tc>
          <w:tcPr>
            <w:tcW w:w="905" w:type="dxa"/>
            <w:vMerge/>
            <w:vAlign w:val="center"/>
          </w:tcPr>
          <w:p w14:paraId="36629EDB" w14:textId="46839AA1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00751932" w14:textId="39901EF3" w:rsidR="000A164B" w:rsidRDefault="000A164B" w:rsidP="000A164B">
            <w:pPr>
              <w:jc w:val="center"/>
            </w:pPr>
            <w:r>
              <w:t>2035</w:t>
            </w:r>
          </w:p>
        </w:tc>
        <w:tc>
          <w:tcPr>
            <w:tcW w:w="1698" w:type="dxa"/>
          </w:tcPr>
          <w:p w14:paraId="27543A47" w14:textId="69002B2A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654C8897" w14:textId="77777777" w:rsidR="000A164B" w:rsidRDefault="000A164B" w:rsidP="000A164B">
            <w:pPr>
              <w:jc w:val="center"/>
            </w:pPr>
            <w:r>
              <w:t>1294.4</w:t>
            </w:r>
          </w:p>
        </w:tc>
        <w:tc>
          <w:tcPr>
            <w:tcW w:w="1132" w:type="dxa"/>
            <w:vAlign w:val="center"/>
          </w:tcPr>
          <w:p w14:paraId="4420E32E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3CB84775" w14:textId="77777777" w:rsidR="000A164B" w:rsidRDefault="000A164B" w:rsidP="000A164B">
            <w:pPr>
              <w:jc w:val="center"/>
            </w:pPr>
            <w:r>
              <w:t>4314.6</w:t>
            </w:r>
          </w:p>
        </w:tc>
        <w:tc>
          <w:tcPr>
            <w:tcW w:w="1132" w:type="dxa"/>
            <w:vAlign w:val="center"/>
          </w:tcPr>
          <w:p w14:paraId="049A34FD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4EAE3136" w14:textId="77777777" w:rsidTr="000A164B">
        <w:tc>
          <w:tcPr>
            <w:tcW w:w="905" w:type="dxa"/>
            <w:vMerge/>
            <w:vAlign w:val="center"/>
          </w:tcPr>
          <w:p w14:paraId="43124FD1" w14:textId="41CFDEC4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08CD301" w14:textId="4684D0C2" w:rsidR="000A164B" w:rsidRDefault="000A164B" w:rsidP="000A164B">
            <w:pPr>
              <w:jc w:val="center"/>
            </w:pPr>
            <w:r>
              <w:t>2040</w:t>
            </w:r>
          </w:p>
        </w:tc>
        <w:tc>
          <w:tcPr>
            <w:tcW w:w="1698" w:type="dxa"/>
          </w:tcPr>
          <w:p w14:paraId="25878B2E" w14:textId="70498EE5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BF337EE" w14:textId="77777777" w:rsidR="000A164B" w:rsidRDefault="000A164B" w:rsidP="000A164B">
            <w:pPr>
              <w:jc w:val="center"/>
            </w:pPr>
            <w:r>
              <w:t>1170.2</w:t>
            </w:r>
          </w:p>
        </w:tc>
        <w:tc>
          <w:tcPr>
            <w:tcW w:w="1132" w:type="dxa"/>
            <w:vAlign w:val="center"/>
          </w:tcPr>
          <w:p w14:paraId="1CB58599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AD2F3C7" w14:textId="77777777" w:rsidR="000A164B" w:rsidRDefault="000A164B" w:rsidP="000A164B">
            <w:pPr>
              <w:jc w:val="center"/>
            </w:pPr>
            <w:r>
              <w:t>3900.6</w:t>
            </w:r>
          </w:p>
        </w:tc>
        <w:tc>
          <w:tcPr>
            <w:tcW w:w="1132" w:type="dxa"/>
            <w:vAlign w:val="center"/>
          </w:tcPr>
          <w:p w14:paraId="09DF1826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1613438A" w14:textId="77777777" w:rsidTr="000A164B">
        <w:tc>
          <w:tcPr>
            <w:tcW w:w="905" w:type="dxa"/>
            <w:vMerge/>
            <w:vAlign w:val="center"/>
          </w:tcPr>
          <w:p w14:paraId="0BA2C26E" w14:textId="5EA1DB98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E09B951" w14:textId="50FBE106" w:rsidR="000A164B" w:rsidRDefault="000A164B" w:rsidP="000A164B">
            <w:pPr>
              <w:jc w:val="center"/>
            </w:pPr>
            <w:r>
              <w:t>2046</w:t>
            </w:r>
          </w:p>
        </w:tc>
        <w:tc>
          <w:tcPr>
            <w:tcW w:w="1698" w:type="dxa"/>
          </w:tcPr>
          <w:p w14:paraId="561763F1" w14:textId="69F48A81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A61F6C8" w14:textId="77777777" w:rsidR="000A164B" w:rsidRDefault="000A164B" w:rsidP="000A164B">
            <w:pPr>
              <w:jc w:val="center"/>
            </w:pPr>
            <w:r>
              <w:t>1111.1</w:t>
            </w:r>
          </w:p>
        </w:tc>
        <w:tc>
          <w:tcPr>
            <w:tcW w:w="1132" w:type="dxa"/>
            <w:vAlign w:val="center"/>
          </w:tcPr>
          <w:p w14:paraId="7B453583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2922E125" w14:textId="77777777" w:rsidR="000A164B" w:rsidRDefault="000A164B" w:rsidP="000A164B">
            <w:pPr>
              <w:jc w:val="center"/>
            </w:pPr>
            <w:r>
              <w:t>3703.5</w:t>
            </w:r>
          </w:p>
        </w:tc>
        <w:tc>
          <w:tcPr>
            <w:tcW w:w="1132" w:type="dxa"/>
            <w:vAlign w:val="center"/>
          </w:tcPr>
          <w:p w14:paraId="3A241A57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7BA0849E" w14:textId="77777777" w:rsidTr="000A164B">
        <w:tc>
          <w:tcPr>
            <w:tcW w:w="905" w:type="dxa"/>
            <w:vMerge/>
            <w:vAlign w:val="center"/>
          </w:tcPr>
          <w:p w14:paraId="7C12C6FE" w14:textId="0272409F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768F183" w14:textId="65726335" w:rsidR="000A164B" w:rsidRDefault="000A164B" w:rsidP="000A164B">
            <w:pPr>
              <w:jc w:val="center"/>
            </w:pPr>
            <w:r>
              <w:t>2053</w:t>
            </w:r>
          </w:p>
        </w:tc>
        <w:tc>
          <w:tcPr>
            <w:tcW w:w="1698" w:type="dxa"/>
          </w:tcPr>
          <w:p w14:paraId="10061685" w14:textId="7054DB1E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49A9D65" w14:textId="77777777" w:rsidR="000A164B" w:rsidRDefault="000A164B" w:rsidP="000A164B">
            <w:pPr>
              <w:jc w:val="center"/>
            </w:pPr>
            <w:r>
              <w:t>908.0</w:t>
            </w:r>
          </w:p>
        </w:tc>
        <w:tc>
          <w:tcPr>
            <w:tcW w:w="1132" w:type="dxa"/>
            <w:vAlign w:val="center"/>
          </w:tcPr>
          <w:p w14:paraId="4A95048E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1DCA5C2" w14:textId="77777777" w:rsidR="000A164B" w:rsidRDefault="000A164B" w:rsidP="000A164B">
            <w:pPr>
              <w:jc w:val="center"/>
            </w:pPr>
            <w:r>
              <w:t>3026.7</w:t>
            </w:r>
          </w:p>
        </w:tc>
        <w:tc>
          <w:tcPr>
            <w:tcW w:w="1132" w:type="dxa"/>
            <w:vAlign w:val="center"/>
          </w:tcPr>
          <w:p w14:paraId="18CFEC14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5AD005EE" w14:textId="77777777" w:rsidTr="000A164B">
        <w:tc>
          <w:tcPr>
            <w:tcW w:w="905" w:type="dxa"/>
            <w:vMerge/>
            <w:vAlign w:val="center"/>
          </w:tcPr>
          <w:p w14:paraId="580C9AEE" w14:textId="7425C48A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6A08E46" w14:textId="0266F933" w:rsidR="000A164B" w:rsidRDefault="000A164B" w:rsidP="000A164B">
            <w:pPr>
              <w:jc w:val="center"/>
            </w:pPr>
            <w:r>
              <w:t>2059</w:t>
            </w:r>
          </w:p>
        </w:tc>
        <w:tc>
          <w:tcPr>
            <w:tcW w:w="1698" w:type="dxa"/>
          </w:tcPr>
          <w:p w14:paraId="087F1044" w14:textId="4372D133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D9FA57F" w14:textId="77777777" w:rsidR="000A164B" w:rsidRDefault="000A164B" w:rsidP="000A164B">
            <w:pPr>
              <w:jc w:val="center"/>
            </w:pPr>
            <w:r>
              <w:t>374.5</w:t>
            </w:r>
          </w:p>
        </w:tc>
        <w:tc>
          <w:tcPr>
            <w:tcW w:w="1132" w:type="dxa"/>
            <w:vAlign w:val="center"/>
          </w:tcPr>
          <w:p w14:paraId="409CB3BB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6A7E86C" w14:textId="77777777" w:rsidR="000A164B" w:rsidRDefault="000A164B" w:rsidP="000A164B">
            <w:pPr>
              <w:jc w:val="center"/>
            </w:pPr>
            <w:r>
              <w:t>1248.3</w:t>
            </w:r>
          </w:p>
        </w:tc>
        <w:tc>
          <w:tcPr>
            <w:tcW w:w="1132" w:type="dxa"/>
            <w:vAlign w:val="center"/>
          </w:tcPr>
          <w:p w14:paraId="028C48C3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4F6AF99A" w14:textId="77777777" w:rsidTr="000A164B">
        <w:tc>
          <w:tcPr>
            <w:tcW w:w="905" w:type="dxa"/>
            <w:vMerge/>
            <w:vAlign w:val="center"/>
          </w:tcPr>
          <w:p w14:paraId="798051ED" w14:textId="67F1C57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AD3F978" w14:textId="26D069CC" w:rsidR="000A164B" w:rsidRDefault="000A164B" w:rsidP="000A164B">
            <w:pPr>
              <w:jc w:val="center"/>
            </w:pPr>
            <w:r>
              <w:t>2060</w:t>
            </w:r>
          </w:p>
        </w:tc>
        <w:tc>
          <w:tcPr>
            <w:tcW w:w="1698" w:type="dxa"/>
          </w:tcPr>
          <w:p w14:paraId="41163A8C" w14:textId="2477808B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CD0F16B" w14:textId="77777777" w:rsidR="000A164B" w:rsidRDefault="000A164B" w:rsidP="000A164B">
            <w:pPr>
              <w:jc w:val="center"/>
            </w:pPr>
            <w:r>
              <w:t>2614.7</w:t>
            </w:r>
          </w:p>
        </w:tc>
        <w:tc>
          <w:tcPr>
            <w:tcW w:w="1132" w:type="dxa"/>
            <w:vAlign w:val="center"/>
          </w:tcPr>
          <w:p w14:paraId="46CA4035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80DFCC8" w14:textId="77777777" w:rsidR="000A164B" w:rsidRDefault="000A164B" w:rsidP="000A164B">
            <w:pPr>
              <w:jc w:val="center"/>
            </w:pPr>
            <w:r>
              <w:t>8715.6</w:t>
            </w:r>
          </w:p>
        </w:tc>
        <w:tc>
          <w:tcPr>
            <w:tcW w:w="1132" w:type="dxa"/>
            <w:vAlign w:val="center"/>
          </w:tcPr>
          <w:p w14:paraId="2BA76218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4DDE3782" w14:textId="77777777" w:rsidTr="000A164B">
        <w:tc>
          <w:tcPr>
            <w:tcW w:w="905" w:type="dxa"/>
            <w:vMerge/>
            <w:vAlign w:val="center"/>
          </w:tcPr>
          <w:p w14:paraId="55F65C57" w14:textId="413237C8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74155D0" w14:textId="178B0846" w:rsidR="000A164B" w:rsidRDefault="000A164B" w:rsidP="000A164B">
            <w:pPr>
              <w:jc w:val="center"/>
            </w:pPr>
            <w:r>
              <w:t>2068</w:t>
            </w:r>
          </w:p>
        </w:tc>
        <w:tc>
          <w:tcPr>
            <w:tcW w:w="1698" w:type="dxa"/>
          </w:tcPr>
          <w:p w14:paraId="5085EF18" w14:textId="4BC92C9C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D324017" w14:textId="77777777" w:rsidR="000A164B" w:rsidRDefault="000A164B" w:rsidP="000A164B">
            <w:pPr>
              <w:jc w:val="center"/>
            </w:pPr>
            <w:r>
              <w:t>2528.3</w:t>
            </w:r>
          </w:p>
        </w:tc>
        <w:tc>
          <w:tcPr>
            <w:tcW w:w="1132" w:type="dxa"/>
            <w:vAlign w:val="center"/>
          </w:tcPr>
          <w:p w14:paraId="4BD17A10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3E448B22" w14:textId="77777777" w:rsidR="000A164B" w:rsidRDefault="000A164B" w:rsidP="000A164B">
            <w:pPr>
              <w:jc w:val="center"/>
            </w:pPr>
            <w:r>
              <w:t>8427.6</w:t>
            </w:r>
          </w:p>
        </w:tc>
        <w:tc>
          <w:tcPr>
            <w:tcW w:w="1132" w:type="dxa"/>
            <w:vAlign w:val="center"/>
          </w:tcPr>
          <w:p w14:paraId="669A7097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0D5A252C" w14:textId="77777777" w:rsidTr="000A164B">
        <w:tc>
          <w:tcPr>
            <w:tcW w:w="905" w:type="dxa"/>
            <w:vMerge/>
            <w:vAlign w:val="center"/>
          </w:tcPr>
          <w:p w14:paraId="61044A38" w14:textId="3E92D8A9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CA037EF" w14:textId="7FC14BF0" w:rsidR="000A164B" w:rsidRDefault="000A164B" w:rsidP="000A164B">
            <w:pPr>
              <w:jc w:val="center"/>
            </w:pPr>
            <w:r>
              <w:t>2069</w:t>
            </w:r>
          </w:p>
        </w:tc>
        <w:tc>
          <w:tcPr>
            <w:tcW w:w="1698" w:type="dxa"/>
          </w:tcPr>
          <w:p w14:paraId="298EB3C0" w14:textId="358B2C47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6292A431" w14:textId="77777777" w:rsidR="000A164B" w:rsidRDefault="000A164B" w:rsidP="000A164B">
            <w:pPr>
              <w:jc w:val="center"/>
            </w:pPr>
            <w:r>
              <w:t>2511.3</w:t>
            </w:r>
          </w:p>
        </w:tc>
        <w:tc>
          <w:tcPr>
            <w:tcW w:w="1132" w:type="dxa"/>
            <w:vAlign w:val="center"/>
          </w:tcPr>
          <w:p w14:paraId="2EB1C4AB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4D297EE" w14:textId="77777777" w:rsidR="000A164B" w:rsidRDefault="000A164B" w:rsidP="000A164B">
            <w:pPr>
              <w:jc w:val="center"/>
            </w:pPr>
            <w:r>
              <w:t>8370.9</w:t>
            </w:r>
          </w:p>
        </w:tc>
        <w:tc>
          <w:tcPr>
            <w:tcW w:w="1132" w:type="dxa"/>
            <w:vAlign w:val="center"/>
          </w:tcPr>
          <w:p w14:paraId="4E1B6E0F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144EEED" w14:textId="77777777" w:rsidTr="000A164B">
        <w:tc>
          <w:tcPr>
            <w:tcW w:w="905" w:type="dxa"/>
            <w:vMerge w:val="restart"/>
            <w:vAlign w:val="center"/>
          </w:tcPr>
          <w:p w14:paraId="5650B5CA" w14:textId="0097304A" w:rsidR="000A164B" w:rsidRDefault="000A164B" w:rsidP="000A164B">
            <w:pPr>
              <w:jc w:val="center"/>
            </w:pPr>
            <w:r>
              <w:t>3</w:t>
            </w:r>
          </w:p>
        </w:tc>
        <w:tc>
          <w:tcPr>
            <w:tcW w:w="1132" w:type="dxa"/>
          </w:tcPr>
          <w:p w14:paraId="715AF80C" w14:textId="372E5D76" w:rsidR="000A164B" w:rsidRDefault="000A164B" w:rsidP="000A164B">
            <w:pPr>
              <w:jc w:val="center"/>
            </w:pPr>
            <w:r>
              <w:t>3003</w:t>
            </w:r>
          </w:p>
        </w:tc>
        <w:tc>
          <w:tcPr>
            <w:tcW w:w="1698" w:type="dxa"/>
          </w:tcPr>
          <w:p w14:paraId="49EAD341" w14:textId="08C43E27" w:rsidR="000A164B" w:rsidRDefault="000A164B" w:rsidP="000A164B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1132" w:type="dxa"/>
            <w:vAlign w:val="center"/>
          </w:tcPr>
          <w:p w14:paraId="50B737DC" w14:textId="77777777" w:rsidR="000A164B" w:rsidRDefault="000A164B" w:rsidP="000A164B">
            <w:pPr>
              <w:jc w:val="center"/>
            </w:pPr>
            <w:r>
              <w:t>1820.9</w:t>
            </w:r>
          </w:p>
        </w:tc>
        <w:tc>
          <w:tcPr>
            <w:tcW w:w="1132" w:type="dxa"/>
            <w:vAlign w:val="center"/>
          </w:tcPr>
          <w:p w14:paraId="1FE6C532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327D392" w14:textId="77777777" w:rsidR="000A164B" w:rsidRDefault="000A164B" w:rsidP="000A164B">
            <w:pPr>
              <w:jc w:val="center"/>
            </w:pPr>
            <w:r>
              <w:t>6069.6</w:t>
            </w:r>
          </w:p>
        </w:tc>
        <w:tc>
          <w:tcPr>
            <w:tcW w:w="1132" w:type="dxa"/>
            <w:vAlign w:val="center"/>
          </w:tcPr>
          <w:p w14:paraId="59EC8205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3E6B3F70" w14:textId="77777777" w:rsidTr="000A164B">
        <w:tc>
          <w:tcPr>
            <w:tcW w:w="905" w:type="dxa"/>
            <w:vMerge/>
            <w:vAlign w:val="center"/>
          </w:tcPr>
          <w:p w14:paraId="2C8EF6A1" w14:textId="04FF3425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039853FC" w14:textId="6B91202D" w:rsidR="000A164B" w:rsidRDefault="000A164B" w:rsidP="000A164B">
            <w:pPr>
              <w:jc w:val="center"/>
            </w:pPr>
            <w:r>
              <w:t>3008</w:t>
            </w:r>
          </w:p>
        </w:tc>
        <w:tc>
          <w:tcPr>
            <w:tcW w:w="1698" w:type="dxa"/>
          </w:tcPr>
          <w:p w14:paraId="05DAA7B1" w14:textId="398C5F86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305FED2B" w14:textId="77777777" w:rsidR="000A164B" w:rsidRDefault="000A164B" w:rsidP="000A164B">
            <w:pPr>
              <w:jc w:val="center"/>
            </w:pPr>
            <w:r>
              <w:t>1294.4</w:t>
            </w:r>
          </w:p>
        </w:tc>
        <w:tc>
          <w:tcPr>
            <w:tcW w:w="1132" w:type="dxa"/>
            <w:vAlign w:val="center"/>
          </w:tcPr>
          <w:p w14:paraId="6B1A697A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6F4D6BDF" w14:textId="77777777" w:rsidR="000A164B" w:rsidRDefault="000A164B" w:rsidP="000A164B">
            <w:pPr>
              <w:jc w:val="center"/>
            </w:pPr>
            <w:r>
              <w:t>4314.6</w:t>
            </w:r>
          </w:p>
        </w:tc>
        <w:tc>
          <w:tcPr>
            <w:tcW w:w="1132" w:type="dxa"/>
            <w:vAlign w:val="center"/>
          </w:tcPr>
          <w:p w14:paraId="08304246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31BA74F0" w14:textId="77777777" w:rsidTr="000A164B">
        <w:tc>
          <w:tcPr>
            <w:tcW w:w="905" w:type="dxa"/>
            <w:vMerge/>
            <w:vAlign w:val="center"/>
          </w:tcPr>
          <w:p w14:paraId="336D7485" w14:textId="66ACECA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091BDB13" w14:textId="59397736" w:rsidR="000A164B" w:rsidRDefault="000A164B" w:rsidP="000A164B">
            <w:pPr>
              <w:jc w:val="center"/>
            </w:pPr>
            <w:r>
              <w:t>3009</w:t>
            </w:r>
          </w:p>
        </w:tc>
        <w:tc>
          <w:tcPr>
            <w:tcW w:w="1698" w:type="dxa"/>
          </w:tcPr>
          <w:p w14:paraId="0CB029B1" w14:textId="0C9F432A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D3C3135" w14:textId="77777777" w:rsidR="000A164B" w:rsidRDefault="000A164B" w:rsidP="000A164B">
            <w:pPr>
              <w:jc w:val="center"/>
            </w:pPr>
            <w:r>
              <w:t>1170.2</w:t>
            </w:r>
          </w:p>
        </w:tc>
        <w:tc>
          <w:tcPr>
            <w:tcW w:w="1132" w:type="dxa"/>
            <w:vAlign w:val="center"/>
          </w:tcPr>
          <w:p w14:paraId="6938AA26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3DE46339" w14:textId="77777777" w:rsidR="000A164B" w:rsidRDefault="000A164B" w:rsidP="000A164B">
            <w:pPr>
              <w:jc w:val="center"/>
            </w:pPr>
            <w:r>
              <w:t>3900.6</w:t>
            </w:r>
          </w:p>
        </w:tc>
        <w:tc>
          <w:tcPr>
            <w:tcW w:w="1132" w:type="dxa"/>
            <w:vAlign w:val="center"/>
          </w:tcPr>
          <w:p w14:paraId="7DBF5F5D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D676892" w14:textId="77777777" w:rsidTr="000A164B">
        <w:tc>
          <w:tcPr>
            <w:tcW w:w="905" w:type="dxa"/>
            <w:vMerge/>
            <w:vAlign w:val="center"/>
          </w:tcPr>
          <w:p w14:paraId="5924E24B" w14:textId="1A1C31CB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70A3F8B" w14:textId="54E04EFD" w:rsidR="000A164B" w:rsidRDefault="000A164B" w:rsidP="000A164B">
            <w:pPr>
              <w:jc w:val="center"/>
            </w:pPr>
            <w:r>
              <w:t>3012</w:t>
            </w:r>
          </w:p>
        </w:tc>
        <w:tc>
          <w:tcPr>
            <w:tcW w:w="1698" w:type="dxa"/>
          </w:tcPr>
          <w:p w14:paraId="5F34B1B4" w14:textId="3C432A9C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3922A20" w14:textId="77777777" w:rsidR="000A164B" w:rsidRDefault="000A164B" w:rsidP="000A164B">
            <w:pPr>
              <w:jc w:val="center"/>
            </w:pPr>
            <w:r>
              <w:t>1111.1</w:t>
            </w:r>
          </w:p>
        </w:tc>
        <w:tc>
          <w:tcPr>
            <w:tcW w:w="1132" w:type="dxa"/>
            <w:vAlign w:val="center"/>
          </w:tcPr>
          <w:p w14:paraId="1966B809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14AF03C5" w14:textId="77777777" w:rsidR="000A164B" w:rsidRDefault="000A164B" w:rsidP="000A164B">
            <w:pPr>
              <w:jc w:val="center"/>
            </w:pPr>
            <w:r>
              <w:t>3703.5</w:t>
            </w:r>
          </w:p>
        </w:tc>
        <w:tc>
          <w:tcPr>
            <w:tcW w:w="1132" w:type="dxa"/>
            <w:vAlign w:val="center"/>
          </w:tcPr>
          <w:p w14:paraId="19304F85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0672D31E" w14:textId="77777777" w:rsidTr="000A164B">
        <w:tc>
          <w:tcPr>
            <w:tcW w:w="905" w:type="dxa"/>
            <w:vMerge/>
            <w:vAlign w:val="center"/>
          </w:tcPr>
          <w:p w14:paraId="33239F47" w14:textId="58ABAD8F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8A2328B" w14:textId="77C66F52" w:rsidR="000A164B" w:rsidRDefault="000A164B" w:rsidP="000A164B">
            <w:pPr>
              <w:jc w:val="center"/>
            </w:pPr>
            <w:r>
              <w:t>3016</w:t>
            </w:r>
          </w:p>
        </w:tc>
        <w:tc>
          <w:tcPr>
            <w:tcW w:w="1698" w:type="dxa"/>
          </w:tcPr>
          <w:p w14:paraId="0179F0D7" w14:textId="12A99607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3E1922C6" w14:textId="77777777" w:rsidR="000A164B" w:rsidRDefault="000A164B" w:rsidP="000A164B">
            <w:pPr>
              <w:jc w:val="center"/>
            </w:pPr>
            <w:r>
              <w:t>908.0</w:t>
            </w:r>
          </w:p>
        </w:tc>
        <w:tc>
          <w:tcPr>
            <w:tcW w:w="1132" w:type="dxa"/>
            <w:vAlign w:val="center"/>
          </w:tcPr>
          <w:p w14:paraId="6557E862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87AF6D4" w14:textId="77777777" w:rsidR="000A164B" w:rsidRDefault="000A164B" w:rsidP="000A164B">
            <w:pPr>
              <w:jc w:val="center"/>
            </w:pPr>
            <w:r>
              <w:t>3026.7</w:t>
            </w:r>
          </w:p>
        </w:tc>
        <w:tc>
          <w:tcPr>
            <w:tcW w:w="1132" w:type="dxa"/>
            <w:vAlign w:val="center"/>
          </w:tcPr>
          <w:p w14:paraId="205C0D31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47C31BF4" w14:textId="77777777" w:rsidTr="000A164B">
        <w:tc>
          <w:tcPr>
            <w:tcW w:w="905" w:type="dxa"/>
            <w:vMerge/>
            <w:vAlign w:val="center"/>
          </w:tcPr>
          <w:p w14:paraId="7E19CFDB" w14:textId="358284FE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F47F9F9" w14:textId="0EED3A20" w:rsidR="000A164B" w:rsidRDefault="000A164B" w:rsidP="000A164B">
            <w:pPr>
              <w:jc w:val="center"/>
            </w:pPr>
            <w:r>
              <w:t>3017</w:t>
            </w:r>
          </w:p>
        </w:tc>
        <w:tc>
          <w:tcPr>
            <w:tcW w:w="1698" w:type="dxa"/>
          </w:tcPr>
          <w:p w14:paraId="474D9136" w14:textId="3DDB9E37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05C89099" w14:textId="77777777" w:rsidR="000A164B" w:rsidRDefault="000A164B" w:rsidP="000A164B">
            <w:pPr>
              <w:jc w:val="center"/>
            </w:pPr>
            <w:r>
              <w:t>374.5</w:t>
            </w:r>
          </w:p>
        </w:tc>
        <w:tc>
          <w:tcPr>
            <w:tcW w:w="1132" w:type="dxa"/>
            <w:vAlign w:val="center"/>
          </w:tcPr>
          <w:p w14:paraId="7A5FF819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4EBDD1F7" w14:textId="77777777" w:rsidR="000A164B" w:rsidRDefault="000A164B" w:rsidP="000A164B">
            <w:pPr>
              <w:jc w:val="center"/>
            </w:pPr>
            <w:r>
              <w:t>1248.3</w:t>
            </w:r>
          </w:p>
        </w:tc>
        <w:tc>
          <w:tcPr>
            <w:tcW w:w="1132" w:type="dxa"/>
            <w:vAlign w:val="center"/>
          </w:tcPr>
          <w:p w14:paraId="632CC65F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73D43DA3" w14:textId="77777777" w:rsidTr="000A164B">
        <w:tc>
          <w:tcPr>
            <w:tcW w:w="905" w:type="dxa"/>
            <w:vMerge/>
            <w:vAlign w:val="center"/>
          </w:tcPr>
          <w:p w14:paraId="231439A2" w14:textId="237A459B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9F3B518" w14:textId="2D516D7D" w:rsidR="000A164B" w:rsidRDefault="000A164B" w:rsidP="000A164B">
            <w:pPr>
              <w:jc w:val="center"/>
            </w:pPr>
            <w:r>
              <w:t>3018</w:t>
            </w:r>
          </w:p>
        </w:tc>
        <w:tc>
          <w:tcPr>
            <w:tcW w:w="1698" w:type="dxa"/>
          </w:tcPr>
          <w:p w14:paraId="7577513A" w14:textId="27E20F28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7D741368" w14:textId="77777777" w:rsidR="000A164B" w:rsidRDefault="000A164B" w:rsidP="000A164B">
            <w:pPr>
              <w:jc w:val="center"/>
            </w:pPr>
            <w:r>
              <w:t>2682.4</w:t>
            </w:r>
          </w:p>
        </w:tc>
        <w:tc>
          <w:tcPr>
            <w:tcW w:w="1132" w:type="dxa"/>
            <w:vAlign w:val="center"/>
          </w:tcPr>
          <w:p w14:paraId="69196800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0EB7C582" w14:textId="77777777" w:rsidR="000A164B" w:rsidRDefault="000A164B" w:rsidP="000A164B">
            <w:pPr>
              <w:jc w:val="center"/>
            </w:pPr>
            <w:r>
              <w:t>8941.2</w:t>
            </w:r>
          </w:p>
        </w:tc>
        <w:tc>
          <w:tcPr>
            <w:tcW w:w="1132" w:type="dxa"/>
            <w:vAlign w:val="center"/>
          </w:tcPr>
          <w:p w14:paraId="3B20C938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0B53FF1" w14:textId="77777777" w:rsidTr="000A164B">
        <w:tc>
          <w:tcPr>
            <w:tcW w:w="905" w:type="dxa"/>
            <w:vMerge/>
            <w:vAlign w:val="center"/>
          </w:tcPr>
          <w:p w14:paraId="304D7D51" w14:textId="1AF4BD74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7CD63DE" w14:textId="266C3498" w:rsidR="000A164B" w:rsidRDefault="000A164B" w:rsidP="000A164B">
            <w:pPr>
              <w:jc w:val="center"/>
            </w:pPr>
            <w:r>
              <w:t>3022</w:t>
            </w:r>
          </w:p>
        </w:tc>
        <w:tc>
          <w:tcPr>
            <w:tcW w:w="1698" w:type="dxa"/>
          </w:tcPr>
          <w:p w14:paraId="0D7D1484" w14:textId="202A7480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1288CFC4" w14:textId="77777777" w:rsidR="000A164B" w:rsidRDefault="000A164B" w:rsidP="000A164B">
            <w:pPr>
              <w:jc w:val="center"/>
            </w:pPr>
            <w:r>
              <w:t>2553.8</w:t>
            </w:r>
          </w:p>
        </w:tc>
        <w:tc>
          <w:tcPr>
            <w:tcW w:w="1132" w:type="dxa"/>
            <w:vAlign w:val="center"/>
          </w:tcPr>
          <w:p w14:paraId="25975471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398F3C68" w14:textId="77777777" w:rsidR="000A164B" w:rsidRDefault="000A164B" w:rsidP="000A164B">
            <w:pPr>
              <w:jc w:val="center"/>
            </w:pPr>
            <w:r>
              <w:t>8512.5</w:t>
            </w:r>
          </w:p>
        </w:tc>
        <w:tc>
          <w:tcPr>
            <w:tcW w:w="1132" w:type="dxa"/>
            <w:vAlign w:val="center"/>
          </w:tcPr>
          <w:p w14:paraId="470D34F4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629F153" w14:textId="77777777" w:rsidTr="000A164B">
        <w:tc>
          <w:tcPr>
            <w:tcW w:w="905" w:type="dxa"/>
            <w:vMerge/>
            <w:vAlign w:val="center"/>
          </w:tcPr>
          <w:p w14:paraId="2462EF72" w14:textId="7C2E13A8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0288BBAA" w14:textId="17C41EB4" w:rsidR="000A164B" w:rsidRDefault="000A164B" w:rsidP="000A164B">
            <w:pPr>
              <w:jc w:val="center"/>
            </w:pPr>
            <w:r>
              <w:t>3023</w:t>
            </w:r>
          </w:p>
        </w:tc>
        <w:tc>
          <w:tcPr>
            <w:tcW w:w="1698" w:type="dxa"/>
          </w:tcPr>
          <w:p w14:paraId="529414AA" w14:textId="59DAAED0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15E9A889" w14:textId="77777777" w:rsidR="000A164B" w:rsidRDefault="000A164B" w:rsidP="000A164B">
            <w:pPr>
              <w:jc w:val="center"/>
            </w:pPr>
            <w:r>
              <w:t>2523.9</w:t>
            </w:r>
          </w:p>
        </w:tc>
        <w:tc>
          <w:tcPr>
            <w:tcW w:w="1132" w:type="dxa"/>
            <w:vAlign w:val="center"/>
          </w:tcPr>
          <w:p w14:paraId="3FF35408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4EB7C96" w14:textId="77777777" w:rsidR="000A164B" w:rsidRDefault="000A164B" w:rsidP="000A164B">
            <w:pPr>
              <w:jc w:val="center"/>
            </w:pPr>
            <w:r>
              <w:t>8412.9</w:t>
            </w:r>
          </w:p>
        </w:tc>
        <w:tc>
          <w:tcPr>
            <w:tcW w:w="1132" w:type="dxa"/>
            <w:vAlign w:val="center"/>
          </w:tcPr>
          <w:p w14:paraId="091783DA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15DD983B" w14:textId="77777777" w:rsidTr="000A164B">
        <w:tc>
          <w:tcPr>
            <w:tcW w:w="905" w:type="dxa"/>
            <w:vMerge/>
            <w:vAlign w:val="center"/>
          </w:tcPr>
          <w:p w14:paraId="721BE0A8" w14:textId="31FC37EB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2866F43" w14:textId="35715015" w:rsidR="000A164B" w:rsidRDefault="000A164B" w:rsidP="000A164B">
            <w:pPr>
              <w:jc w:val="center"/>
            </w:pPr>
            <w:r>
              <w:t>3024</w:t>
            </w:r>
          </w:p>
        </w:tc>
        <w:tc>
          <w:tcPr>
            <w:tcW w:w="1698" w:type="dxa"/>
          </w:tcPr>
          <w:p w14:paraId="6A673C46" w14:textId="571A0C65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15802897" w14:textId="77777777" w:rsidR="000A164B" w:rsidRDefault="000A164B" w:rsidP="000A164B">
            <w:pPr>
              <w:jc w:val="center"/>
            </w:pPr>
            <w:r>
              <w:t>1306.4</w:t>
            </w:r>
          </w:p>
        </w:tc>
        <w:tc>
          <w:tcPr>
            <w:tcW w:w="1132" w:type="dxa"/>
            <w:vAlign w:val="center"/>
          </w:tcPr>
          <w:p w14:paraId="70A1F68E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107C8D4A" w14:textId="77777777" w:rsidR="000A164B" w:rsidRDefault="000A164B" w:rsidP="000A164B">
            <w:pPr>
              <w:jc w:val="center"/>
            </w:pPr>
            <w:r>
              <w:t>4354.8</w:t>
            </w:r>
          </w:p>
        </w:tc>
        <w:tc>
          <w:tcPr>
            <w:tcW w:w="1132" w:type="dxa"/>
            <w:vAlign w:val="center"/>
          </w:tcPr>
          <w:p w14:paraId="15451259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2C1C193" w14:textId="77777777" w:rsidTr="000A164B">
        <w:tc>
          <w:tcPr>
            <w:tcW w:w="905" w:type="dxa"/>
            <w:vMerge/>
            <w:vAlign w:val="center"/>
          </w:tcPr>
          <w:p w14:paraId="7125D63D" w14:textId="708A9C29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398D4F3" w14:textId="1D5A6592" w:rsidR="000A164B" w:rsidRDefault="000A164B" w:rsidP="000A164B">
            <w:pPr>
              <w:jc w:val="center"/>
            </w:pPr>
            <w:r>
              <w:t>3029</w:t>
            </w:r>
          </w:p>
        </w:tc>
        <w:tc>
          <w:tcPr>
            <w:tcW w:w="1698" w:type="dxa"/>
          </w:tcPr>
          <w:p w14:paraId="292E529C" w14:textId="2FF75494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123E676" w14:textId="77777777" w:rsidR="000A164B" w:rsidRDefault="000A164B" w:rsidP="000A164B">
            <w:pPr>
              <w:jc w:val="center"/>
            </w:pPr>
            <w:r>
              <w:t>1194.5</w:t>
            </w:r>
          </w:p>
        </w:tc>
        <w:tc>
          <w:tcPr>
            <w:tcW w:w="1132" w:type="dxa"/>
            <w:vAlign w:val="center"/>
          </w:tcPr>
          <w:p w14:paraId="094D3B20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2E1F0A5" w14:textId="77777777" w:rsidR="000A164B" w:rsidRDefault="000A164B" w:rsidP="000A164B">
            <w:pPr>
              <w:jc w:val="center"/>
            </w:pPr>
            <w:r>
              <w:t>3981.6</w:t>
            </w:r>
          </w:p>
        </w:tc>
        <w:tc>
          <w:tcPr>
            <w:tcW w:w="1132" w:type="dxa"/>
            <w:vAlign w:val="center"/>
          </w:tcPr>
          <w:p w14:paraId="60D9E8B8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9998DFC" w14:textId="77777777" w:rsidTr="000A164B">
        <w:tc>
          <w:tcPr>
            <w:tcW w:w="905" w:type="dxa"/>
            <w:vMerge/>
            <w:vAlign w:val="center"/>
          </w:tcPr>
          <w:p w14:paraId="7E2BD900" w14:textId="624FA2C0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330C278" w14:textId="3E7470A2" w:rsidR="000A164B" w:rsidRDefault="000A164B" w:rsidP="000A164B">
            <w:pPr>
              <w:jc w:val="center"/>
            </w:pPr>
            <w:r>
              <w:t>3030</w:t>
            </w:r>
          </w:p>
        </w:tc>
        <w:tc>
          <w:tcPr>
            <w:tcW w:w="1698" w:type="dxa"/>
          </w:tcPr>
          <w:p w14:paraId="30A15DF8" w14:textId="1411B98A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99ECDFC" w14:textId="77777777" w:rsidR="000A164B" w:rsidRDefault="000A164B" w:rsidP="000A164B">
            <w:pPr>
              <w:jc w:val="center"/>
            </w:pPr>
            <w:r>
              <w:t>1116.5</w:t>
            </w:r>
          </w:p>
        </w:tc>
        <w:tc>
          <w:tcPr>
            <w:tcW w:w="1132" w:type="dxa"/>
            <w:vAlign w:val="center"/>
          </w:tcPr>
          <w:p w14:paraId="1C50FCB0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69FAB1FE" w14:textId="77777777" w:rsidR="000A164B" w:rsidRDefault="000A164B" w:rsidP="000A164B">
            <w:pPr>
              <w:jc w:val="center"/>
            </w:pPr>
            <w:r>
              <w:t>3721.5</w:t>
            </w:r>
          </w:p>
        </w:tc>
        <w:tc>
          <w:tcPr>
            <w:tcW w:w="1132" w:type="dxa"/>
            <w:vAlign w:val="center"/>
          </w:tcPr>
          <w:p w14:paraId="518B571B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30FC83C7" w14:textId="77777777" w:rsidTr="000A164B">
        <w:tc>
          <w:tcPr>
            <w:tcW w:w="905" w:type="dxa"/>
            <w:vMerge/>
            <w:vAlign w:val="center"/>
          </w:tcPr>
          <w:p w14:paraId="42E8DAF5" w14:textId="4798D148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A24BDBF" w14:textId="0707AFF0" w:rsidR="000A164B" w:rsidRDefault="000A164B" w:rsidP="000A164B">
            <w:pPr>
              <w:jc w:val="center"/>
            </w:pPr>
            <w:r>
              <w:t>3036</w:t>
            </w:r>
          </w:p>
        </w:tc>
        <w:tc>
          <w:tcPr>
            <w:tcW w:w="1698" w:type="dxa"/>
          </w:tcPr>
          <w:p w14:paraId="6E9032EF" w14:textId="4CF544A2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CFEE00E" w14:textId="77777777" w:rsidR="000A164B" w:rsidRDefault="000A164B" w:rsidP="000A164B">
            <w:pPr>
              <w:jc w:val="center"/>
            </w:pPr>
            <w:r>
              <w:t>1044.9</w:t>
            </w:r>
          </w:p>
        </w:tc>
        <w:tc>
          <w:tcPr>
            <w:tcW w:w="1132" w:type="dxa"/>
            <w:vAlign w:val="center"/>
          </w:tcPr>
          <w:p w14:paraId="48E63BD9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4392C79A" w14:textId="77777777" w:rsidR="000A164B" w:rsidRDefault="000A164B" w:rsidP="000A164B">
            <w:pPr>
              <w:jc w:val="center"/>
            </w:pPr>
            <w:r>
              <w:t>3483.0</w:t>
            </w:r>
          </w:p>
        </w:tc>
        <w:tc>
          <w:tcPr>
            <w:tcW w:w="1132" w:type="dxa"/>
            <w:vAlign w:val="center"/>
          </w:tcPr>
          <w:p w14:paraId="71003BA1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1E959842" w14:textId="77777777" w:rsidTr="000A164B">
        <w:tc>
          <w:tcPr>
            <w:tcW w:w="905" w:type="dxa"/>
            <w:vMerge/>
            <w:vAlign w:val="center"/>
          </w:tcPr>
          <w:p w14:paraId="62583F89" w14:textId="1E67F371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E8A473B" w14:textId="7856C866" w:rsidR="000A164B" w:rsidRDefault="000A164B" w:rsidP="000A164B">
            <w:pPr>
              <w:jc w:val="center"/>
            </w:pPr>
            <w:r>
              <w:t>3041</w:t>
            </w:r>
          </w:p>
        </w:tc>
        <w:tc>
          <w:tcPr>
            <w:tcW w:w="1698" w:type="dxa"/>
          </w:tcPr>
          <w:p w14:paraId="49DB81D1" w14:textId="3452F12F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510119C" w14:textId="77777777" w:rsidR="000A164B" w:rsidRDefault="000A164B" w:rsidP="000A164B">
            <w:pPr>
              <w:jc w:val="center"/>
            </w:pPr>
            <w:r>
              <w:t>910.0</w:t>
            </w:r>
          </w:p>
        </w:tc>
        <w:tc>
          <w:tcPr>
            <w:tcW w:w="1132" w:type="dxa"/>
            <w:vAlign w:val="center"/>
          </w:tcPr>
          <w:p w14:paraId="5480499D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894F1DD" w14:textId="77777777" w:rsidR="000A164B" w:rsidRDefault="000A164B" w:rsidP="000A164B">
            <w:pPr>
              <w:jc w:val="center"/>
            </w:pPr>
            <w:r>
              <w:t>3033.3</w:t>
            </w:r>
          </w:p>
        </w:tc>
        <w:tc>
          <w:tcPr>
            <w:tcW w:w="1132" w:type="dxa"/>
            <w:vAlign w:val="center"/>
          </w:tcPr>
          <w:p w14:paraId="650F7F5A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D671799" w14:textId="77777777" w:rsidTr="000A164B">
        <w:tc>
          <w:tcPr>
            <w:tcW w:w="905" w:type="dxa"/>
            <w:vMerge/>
            <w:vAlign w:val="center"/>
          </w:tcPr>
          <w:p w14:paraId="6BFED96A" w14:textId="0EA6D593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AE7B59D" w14:textId="6CFB62ED" w:rsidR="000A164B" w:rsidRDefault="000A164B" w:rsidP="000A164B">
            <w:pPr>
              <w:jc w:val="center"/>
            </w:pPr>
            <w:r>
              <w:t>3047</w:t>
            </w:r>
          </w:p>
        </w:tc>
        <w:tc>
          <w:tcPr>
            <w:tcW w:w="1698" w:type="dxa"/>
          </w:tcPr>
          <w:p w14:paraId="162F167D" w14:textId="030F098D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77E73B5" w14:textId="77777777" w:rsidR="000A164B" w:rsidRDefault="000A164B" w:rsidP="000A164B">
            <w:pPr>
              <w:jc w:val="center"/>
            </w:pPr>
            <w:r>
              <w:t>759.1</w:t>
            </w:r>
          </w:p>
        </w:tc>
        <w:tc>
          <w:tcPr>
            <w:tcW w:w="1132" w:type="dxa"/>
            <w:vAlign w:val="center"/>
          </w:tcPr>
          <w:p w14:paraId="3929A65E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0DE04628" w14:textId="77777777" w:rsidR="000A164B" w:rsidRDefault="000A164B" w:rsidP="000A164B">
            <w:pPr>
              <w:jc w:val="center"/>
            </w:pPr>
            <w:r>
              <w:t>2530.2</w:t>
            </w:r>
          </w:p>
        </w:tc>
        <w:tc>
          <w:tcPr>
            <w:tcW w:w="1132" w:type="dxa"/>
            <w:vAlign w:val="center"/>
          </w:tcPr>
          <w:p w14:paraId="6FF0367C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44ADD37" w14:textId="77777777" w:rsidTr="000A164B">
        <w:tc>
          <w:tcPr>
            <w:tcW w:w="905" w:type="dxa"/>
            <w:vMerge/>
            <w:vAlign w:val="center"/>
          </w:tcPr>
          <w:p w14:paraId="27013FCB" w14:textId="3FB9ED8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5F92848" w14:textId="72EE059D" w:rsidR="000A164B" w:rsidRDefault="000A164B" w:rsidP="000A164B">
            <w:pPr>
              <w:jc w:val="center"/>
            </w:pPr>
            <w:r>
              <w:t>3054</w:t>
            </w:r>
          </w:p>
        </w:tc>
        <w:tc>
          <w:tcPr>
            <w:tcW w:w="1698" w:type="dxa"/>
          </w:tcPr>
          <w:p w14:paraId="728B54AE" w14:textId="305A5C5D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663C813C" w14:textId="77777777" w:rsidR="000A164B" w:rsidRDefault="000A164B" w:rsidP="000A164B">
            <w:pPr>
              <w:jc w:val="center"/>
            </w:pPr>
            <w:r>
              <w:t>387.6</w:t>
            </w:r>
          </w:p>
        </w:tc>
        <w:tc>
          <w:tcPr>
            <w:tcW w:w="1132" w:type="dxa"/>
            <w:vAlign w:val="center"/>
          </w:tcPr>
          <w:p w14:paraId="3A36B589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FDF2155" w14:textId="77777777" w:rsidR="000A164B" w:rsidRDefault="000A164B" w:rsidP="000A164B">
            <w:pPr>
              <w:jc w:val="center"/>
            </w:pPr>
            <w:r>
              <w:t>1292.1</w:t>
            </w:r>
          </w:p>
        </w:tc>
        <w:tc>
          <w:tcPr>
            <w:tcW w:w="1132" w:type="dxa"/>
            <w:vAlign w:val="center"/>
          </w:tcPr>
          <w:p w14:paraId="0E0EAE8C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79DA7F15" w14:textId="77777777" w:rsidTr="000A164B">
        <w:tc>
          <w:tcPr>
            <w:tcW w:w="905" w:type="dxa"/>
            <w:vMerge/>
            <w:vAlign w:val="center"/>
          </w:tcPr>
          <w:p w14:paraId="27157534" w14:textId="64CD5076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D3E06C8" w14:textId="15961DCD" w:rsidR="000A164B" w:rsidRDefault="000A164B" w:rsidP="000A164B">
            <w:pPr>
              <w:jc w:val="center"/>
            </w:pPr>
            <w:r>
              <w:t>3061</w:t>
            </w:r>
          </w:p>
        </w:tc>
        <w:tc>
          <w:tcPr>
            <w:tcW w:w="1698" w:type="dxa"/>
          </w:tcPr>
          <w:p w14:paraId="4F971E04" w14:textId="3B01F5EC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36766ED" w14:textId="77777777" w:rsidR="000A164B" w:rsidRDefault="000A164B" w:rsidP="000A164B">
            <w:pPr>
              <w:jc w:val="center"/>
            </w:pPr>
            <w:r>
              <w:t>2682.4</w:t>
            </w:r>
          </w:p>
        </w:tc>
        <w:tc>
          <w:tcPr>
            <w:tcW w:w="1132" w:type="dxa"/>
            <w:vAlign w:val="center"/>
          </w:tcPr>
          <w:p w14:paraId="60E48C61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3AEA4FDD" w14:textId="77777777" w:rsidR="000A164B" w:rsidRDefault="000A164B" w:rsidP="000A164B">
            <w:pPr>
              <w:jc w:val="center"/>
            </w:pPr>
            <w:r>
              <w:t>8941.2</w:t>
            </w:r>
          </w:p>
        </w:tc>
        <w:tc>
          <w:tcPr>
            <w:tcW w:w="1132" w:type="dxa"/>
            <w:vAlign w:val="center"/>
          </w:tcPr>
          <w:p w14:paraId="4A0696F8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6D65076A" w14:textId="77777777" w:rsidTr="000A164B">
        <w:tc>
          <w:tcPr>
            <w:tcW w:w="905" w:type="dxa"/>
            <w:vMerge/>
            <w:vAlign w:val="center"/>
          </w:tcPr>
          <w:p w14:paraId="4E4A4469" w14:textId="6FD27782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122F4CAF" w14:textId="55443E44" w:rsidR="000A164B" w:rsidRDefault="000A164B" w:rsidP="000A164B">
            <w:pPr>
              <w:jc w:val="center"/>
            </w:pPr>
            <w:r>
              <w:t>3062</w:t>
            </w:r>
          </w:p>
        </w:tc>
        <w:tc>
          <w:tcPr>
            <w:tcW w:w="1698" w:type="dxa"/>
          </w:tcPr>
          <w:p w14:paraId="3B9D9590" w14:textId="3615A73F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77F93CD" w14:textId="77777777" w:rsidR="000A164B" w:rsidRDefault="000A164B" w:rsidP="000A164B">
            <w:pPr>
              <w:jc w:val="center"/>
            </w:pPr>
            <w:r>
              <w:t>2553.8</w:t>
            </w:r>
          </w:p>
        </w:tc>
        <w:tc>
          <w:tcPr>
            <w:tcW w:w="1132" w:type="dxa"/>
            <w:vAlign w:val="center"/>
          </w:tcPr>
          <w:p w14:paraId="6455D4D2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4BD262B7" w14:textId="77777777" w:rsidR="000A164B" w:rsidRDefault="000A164B" w:rsidP="000A164B">
            <w:pPr>
              <w:jc w:val="center"/>
            </w:pPr>
            <w:r>
              <w:t>8512.5</w:t>
            </w:r>
          </w:p>
        </w:tc>
        <w:tc>
          <w:tcPr>
            <w:tcW w:w="1132" w:type="dxa"/>
            <w:vAlign w:val="center"/>
          </w:tcPr>
          <w:p w14:paraId="6121EBEF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2825959" w14:textId="77777777" w:rsidTr="000A164B">
        <w:tc>
          <w:tcPr>
            <w:tcW w:w="905" w:type="dxa"/>
            <w:vMerge/>
            <w:vAlign w:val="center"/>
          </w:tcPr>
          <w:p w14:paraId="57DA544F" w14:textId="2C1222D9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DE13CA1" w14:textId="77BDEEFB" w:rsidR="000A164B" w:rsidRDefault="000A164B" w:rsidP="000A164B">
            <w:pPr>
              <w:jc w:val="center"/>
            </w:pPr>
            <w:r>
              <w:t>3070</w:t>
            </w:r>
          </w:p>
        </w:tc>
        <w:tc>
          <w:tcPr>
            <w:tcW w:w="1698" w:type="dxa"/>
          </w:tcPr>
          <w:p w14:paraId="74DFD5D6" w14:textId="4C85FDE2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A1B5B91" w14:textId="77777777" w:rsidR="000A164B" w:rsidRDefault="000A164B" w:rsidP="000A164B">
            <w:pPr>
              <w:jc w:val="center"/>
            </w:pPr>
            <w:r>
              <w:t>2523.9</w:t>
            </w:r>
          </w:p>
        </w:tc>
        <w:tc>
          <w:tcPr>
            <w:tcW w:w="1132" w:type="dxa"/>
            <w:vAlign w:val="center"/>
          </w:tcPr>
          <w:p w14:paraId="1694A803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FFE48DD" w14:textId="77777777" w:rsidR="000A164B" w:rsidRDefault="000A164B" w:rsidP="000A164B">
            <w:pPr>
              <w:jc w:val="center"/>
            </w:pPr>
            <w:r>
              <w:t>8412.9</w:t>
            </w:r>
          </w:p>
        </w:tc>
        <w:tc>
          <w:tcPr>
            <w:tcW w:w="1132" w:type="dxa"/>
            <w:vAlign w:val="center"/>
          </w:tcPr>
          <w:p w14:paraId="393E34F4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1F63965B" w14:textId="77777777" w:rsidTr="000A164B">
        <w:tc>
          <w:tcPr>
            <w:tcW w:w="905" w:type="dxa"/>
            <w:vMerge/>
            <w:vAlign w:val="center"/>
          </w:tcPr>
          <w:p w14:paraId="7DAA639A" w14:textId="4FE12E47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0CBBF499" w14:textId="4B6993C1" w:rsidR="000A164B" w:rsidRDefault="000A164B" w:rsidP="000A164B">
            <w:pPr>
              <w:jc w:val="center"/>
            </w:pPr>
            <w:r>
              <w:t>3071</w:t>
            </w:r>
          </w:p>
        </w:tc>
        <w:tc>
          <w:tcPr>
            <w:tcW w:w="1698" w:type="dxa"/>
          </w:tcPr>
          <w:p w14:paraId="21A3498E" w14:textId="2C5625FC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0499A5D" w14:textId="77777777" w:rsidR="000A164B" w:rsidRDefault="000A164B" w:rsidP="000A164B">
            <w:pPr>
              <w:jc w:val="center"/>
            </w:pPr>
            <w:r>
              <w:t>1306.4</w:t>
            </w:r>
          </w:p>
        </w:tc>
        <w:tc>
          <w:tcPr>
            <w:tcW w:w="1132" w:type="dxa"/>
            <w:vAlign w:val="center"/>
          </w:tcPr>
          <w:p w14:paraId="72B3AA17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191190E" w14:textId="77777777" w:rsidR="000A164B" w:rsidRDefault="000A164B" w:rsidP="000A164B">
            <w:pPr>
              <w:jc w:val="center"/>
            </w:pPr>
            <w:r>
              <w:t>4354.8</w:t>
            </w:r>
          </w:p>
        </w:tc>
        <w:tc>
          <w:tcPr>
            <w:tcW w:w="1132" w:type="dxa"/>
            <w:vAlign w:val="center"/>
          </w:tcPr>
          <w:p w14:paraId="667B3315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19BDE30A" w14:textId="77777777" w:rsidTr="000A164B">
        <w:tc>
          <w:tcPr>
            <w:tcW w:w="905" w:type="dxa"/>
            <w:vMerge w:val="restart"/>
            <w:vAlign w:val="center"/>
          </w:tcPr>
          <w:p w14:paraId="4A8BDFD9" w14:textId="53644E0E" w:rsidR="000A164B" w:rsidRDefault="000A164B" w:rsidP="000A164B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2" w:type="dxa"/>
          </w:tcPr>
          <w:p w14:paraId="731769E9" w14:textId="7FFC0A56" w:rsidR="000A164B" w:rsidRDefault="000A164B" w:rsidP="000A164B">
            <w:pPr>
              <w:jc w:val="center"/>
            </w:pPr>
            <w:r>
              <w:t>4010</w:t>
            </w:r>
          </w:p>
        </w:tc>
        <w:tc>
          <w:tcPr>
            <w:tcW w:w="1698" w:type="dxa"/>
          </w:tcPr>
          <w:p w14:paraId="644706EE" w14:textId="032584A0" w:rsidR="000A164B" w:rsidRDefault="000A164B" w:rsidP="000A164B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1132" w:type="dxa"/>
            <w:vAlign w:val="center"/>
          </w:tcPr>
          <w:p w14:paraId="13E1B8E6" w14:textId="77777777" w:rsidR="000A164B" w:rsidRDefault="000A164B" w:rsidP="000A164B">
            <w:pPr>
              <w:jc w:val="center"/>
            </w:pPr>
            <w:r>
              <w:t>1194.5</w:t>
            </w:r>
          </w:p>
        </w:tc>
        <w:tc>
          <w:tcPr>
            <w:tcW w:w="1132" w:type="dxa"/>
            <w:vAlign w:val="center"/>
          </w:tcPr>
          <w:p w14:paraId="557EFA43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0353CAB7" w14:textId="77777777" w:rsidR="000A164B" w:rsidRDefault="000A164B" w:rsidP="000A164B">
            <w:pPr>
              <w:jc w:val="center"/>
            </w:pPr>
            <w:r>
              <w:t>3981.6</w:t>
            </w:r>
          </w:p>
        </w:tc>
        <w:tc>
          <w:tcPr>
            <w:tcW w:w="1132" w:type="dxa"/>
            <w:vAlign w:val="center"/>
          </w:tcPr>
          <w:p w14:paraId="409470F3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37B18D0A" w14:textId="77777777" w:rsidTr="000A164B">
        <w:tc>
          <w:tcPr>
            <w:tcW w:w="905" w:type="dxa"/>
            <w:vMerge/>
            <w:vAlign w:val="center"/>
          </w:tcPr>
          <w:p w14:paraId="24BBA910" w14:textId="3EEAE1CA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E5187A7" w14:textId="515D9982" w:rsidR="000A164B" w:rsidRDefault="000A164B" w:rsidP="000A164B">
            <w:pPr>
              <w:jc w:val="center"/>
            </w:pPr>
            <w:r>
              <w:t>4031</w:t>
            </w:r>
          </w:p>
        </w:tc>
        <w:tc>
          <w:tcPr>
            <w:tcW w:w="1698" w:type="dxa"/>
          </w:tcPr>
          <w:p w14:paraId="28CDFE64" w14:textId="0ED6F097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1A50B50" w14:textId="77777777" w:rsidR="000A164B" w:rsidRDefault="000A164B" w:rsidP="000A164B">
            <w:pPr>
              <w:jc w:val="center"/>
            </w:pPr>
            <w:r>
              <w:t>1116.5</w:t>
            </w:r>
          </w:p>
        </w:tc>
        <w:tc>
          <w:tcPr>
            <w:tcW w:w="1132" w:type="dxa"/>
            <w:vAlign w:val="center"/>
          </w:tcPr>
          <w:p w14:paraId="33AFAC64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575583C" w14:textId="77777777" w:rsidR="000A164B" w:rsidRDefault="000A164B" w:rsidP="000A164B">
            <w:pPr>
              <w:jc w:val="center"/>
            </w:pPr>
            <w:r>
              <w:t>3721.5</w:t>
            </w:r>
          </w:p>
        </w:tc>
        <w:tc>
          <w:tcPr>
            <w:tcW w:w="1132" w:type="dxa"/>
            <w:vAlign w:val="center"/>
          </w:tcPr>
          <w:p w14:paraId="31C6EE52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395E6CA5" w14:textId="77777777" w:rsidTr="000A164B">
        <w:tc>
          <w:tcPr>
            <w:tcW w:w="905" w:type="dxa"/>
            <w:vMerge/>
            <w:vAlign w:val="center"/>
          </w:tcPr>
          <w:p w14:paraId="317C9CE3" w14:textId="2CFF8D9F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149B8BA8" w14:textId="66D88B99" w:rsidR="000A164B" w:rsidRDefault="000A164B" w:rsidP="000A164B">
            <w:pPr>
              <w:jc w:val="center"/>
            </w:pPr>
            <w:r>
              <w:t>4032</w:t>
            </w:r>
          </w:p>
        </w:tc>
        <w:tc>
          <w:tcPr>
            <w:tcW w:w="1698" w:type="dxa"/>
          </w:tcPr>
          <w:p w14:paraId="2E4961AE" w14:textId="1C705602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0352C26" w14:textId="77777777" w:rsidR="000A164B" w:rsidRDefault="000A164B" w:rsidP="000A164B">
            <w:pPr>
              <w:jc w:val="center"/>
            </w:pPr>
            <w:r>
              <w:t>1044.9</w:t>
            </w:r>
          </w:p>
        </w:tc>
        <w:tc>
          <w:tcPr>
            <w:tcW w:w="1132" w:type="dxa"/>
            <w:vAlign w:val="center"/>
          </w:tcPr>
          <w:p w14:paraId="22EB82C7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4004BF05" w14:textId="77777777" w:rsidR="000A164B" w:rsidRDefault="000A164B" w:rsidP="000A164B">
            <w:pPr>
              <w:jc w:val="center"/>
            </w:pPr>
            <w:r>
              <w:t>3483.0</w:t>
            </w:r>
          </w:p>
        </w:tc>
        <w:tc>
          <w:tcPr>
            <w:tcW w:w="1132" w:type="dxa"/>
            <w:vAlign w:val="center"/>
          </w:tcPr>
          <w:p w14:paraId="1120FB89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10FAC5F3" w14:textId="77777777" w:rsidTr="000A164B">
        <w:tc>
          <w:tcPr>
            <w:tcW w:w="905" w:type="dxa"/>
            <w:vMerge/>
            <w:vAlign w:val="center"/>
          </w:tcPr>
          <w:p w14:paraId="767AC06B" w14:textId="53409810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E34B7D7" w14:textId="1CA05402" w:rsidR="000A164B" w:rsidRDefault="000A164B" w:rsidP="000A164B">
            <w:pPr>
              <w:jc w:val="center"/>
            </w:pPr>
            <w:r>
              <w:t>4037</w:t>
            </w:r>
          </w:p>
        </w:tc>
        <w:tc>
          <w:tcPr>
            <w:tcW w:w="1698" w:type="dxa"/>
          </w:tcPr>
          <w:p w14:paraId="277D8D65" w14:textId="4DC39CEE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6A630D0" w14:textId="77777777" w:rsidR="000A164B" w:rsidRDefault="000A164B" w:rsidP="000A164B">
            <w:pPr>
              <w:jc w:val="center"/>
            </w:pPr>
            <w:r>
              <w:t>910.0</w:t>
            </w:r>
          </w:p>
        </w:tc>
        <w:tc>
          <w:tcPr>
            <w:tcW w:w="1132" w:type="dxa"/>
            <w:vAlign w:val="center"/>
          </w:tcPr>
          <w:p w14:paraId="00AB5C3B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48FDED8B" w14:textId="77777777" w:rsidR="000A164B" w:rsidRDefault="000A164B" w:rsidP="000A164B">
            <w:pPr>
              <w:jc w:val="center"/>
            </w:pPr>
            <w:r>
              <w:t>3033.3</w:t>
            </w:r>
          </w:p>
        </w:tc>
        <w:tc>
          <w:tcPr>
            <w:tcW w:w="1132" w:type="dxa"/>
            <w:vAlign w:val="center"/>
          </w:tcPr>
          <w:p w14:paraId="508ECA7C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9A44980" w14:textId="77777777" w:rsidTr="000A164B">
        <w:tc>
          <w:tcPr>
            <w:tcW w:w="905" w:type="dxa"/>
            <w:vMerge/>
            <w:vAlign w:val="center"/>
          </w:tcPr>
          <w:p w14:paraId="7F88B904" w14:textId="3AE8241F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B2EC211" w14:textId="646825E2" w:rsidR="000A164B" w:rsidRDefault="000A164B" w:rsidP="000A164B">
            <w:pPr>
              <w:jc w:val="center"/>
            </w:pPr>
            <w:r>
              <w:t>4042</w:t>
            </w:r>
          </w:p>
        </w:tc>
        <w:tc>
          <w:tcPr>
            <w:tcW w:w="1698" w:type="dxa"/>
          </w:tcPr>
          <w:p w14:paraId="0BD7EA82" w14:textId="0A823DA0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54C3904" w14:textId="77777777" w:rsidR="000A164B" w:rsidRDefault="000A164B" w:rsidP="000A164B">
            <w:pPr>
              <w:jc w:val="center"/>
            </w:pPr>
            <w:r>
              <w:t>759.1</w:t>
            </w:r>
          </w:p>
        </w:tc>
        <w:tc>
          <w:tcPr>
            <w:tcW w:w="1132" w:type="dxa"/>
            <w:vAlign w:val="center"/>
          </w:tcPr>
          <w:p w14:paraId="08344CB6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596F9824" w14:textId="77777777" w:rsidR="000A164B" w:rsidRDefault="000A164B" w:rsidP="000A164B">
            <w:pPr>
              <w:jc w:val="center"/>
            </w:pPr>
            <w:r>
              <w:t>2530.2</w:t>
            </w:r>
          </w:p>
        </w:tc>
        <w:tc>
          <w:tcPr>
            <w:tcW w:w="1132" w:type="dxa"/>
            <w:vAlign w:val="center"/>
          </w:tcPr>
          <w:p w14:paraId="292C757F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28C510AB" w14:textId="77777777" w:rsidTr="000A164B">
        <w:tc>
          <w:tcPr>
            <w:tcW w:w="905" w:type="dxa"/>
            <w:vMerge/>
            <w:vAlign w:val="center"/>
          </w:tcPr>
          <w:p w14:paraId="1EA48E77" w14:textId="01482C9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9FA3257" w14:textId="4182D387" w:rsidR="000A164B" w:rsidRDefault="000A164B" w:rsidP="000A164B">
            <w:pPr>
              <w:jc w:val="center"/>
            </w:pPr>
            <w:r>
              <w:t>4048</w:t>
            </w:r>
          </w:p>
        </w:tc>
        <w:tc>
          <w:tcPr>
            <w:tcW w:w="1698" w:type="dxa"/>
          </w:tcPr>
          <w:p w14:paraId="7E69F58A" w14:textId="52F9C8EB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1FDA957" w14:textId="77777777" w:rsidR="000A164B" w:rsidRDefault="000A164B" w:rsidP="000A164B">
            <w:pPr>
              <w:jc w:val="center"/>
            </w:pPr>
            <w:r>
              <w:t>387.6</w:t>
            </w:r>
          </w:p>
        </w:tc>
        <w:tc>
          <w:tcPr>
            <w:tcW w:w="1132" w:type="dxa"/>
            <w:vAlign w:val="center"/>
          </w:tcPr>
          <w:p w14:paraId="3B565256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79A17E03" w14:textId="77777777" w:rsidR="000A164B" w:rsidRDefault="000A164B" w:rsidP="000A164B">
            <w:pPr>
              <w:jc w:val="center"/>
            </w:pPr>
            <w:r>
              <w:t>1292.1</w:t>
            </w:r>
          </w:p>
        </w:tc>
        <w:tc>
          <w:tcPr>
            <w:tcW w:w="1132" w:type="dxa"/>
            <w:vAlign w:val="center"/>
          </w:tcPr>
          <w:p w14:paraId="436C31F3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5BAC7581" w14:textId="77777777" w:rsidTr="000A164B">
        <w:tc>
          <w:tcPr>
            <w:tcW w:w="905" w:type="dxa"/>
            <w:vMerge/>
            <w:vAlign w:val="center"/>
          </w:tcPr>
          <w:p w14:paraId="2B1D3E59" w14:textId="2F3A3BD8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1BEDA816" w14:textId="539DC845" w:rsidR="000A164B" w:rsidRDefault="000A164B" w:rsidP="000A164B">
            <w:pPr>
              <w:jc w:val="center"/>
            </w:pPr>
            <w:r>
              <w:t>4049</w:t>
            </w:r>
          </w:p>
        </w:tc>
        <w:tc>
          <w:tcPr>
            <w:tcW w:w="1698" w:type="dxa"/>
          </w:tcPr>
          <w:p w14:paraId="07561FF9" w14:textId="6718E44B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E154DFB" w14:textId="77777777" w:rsidR="000A164B" w:rsidRDefault="000A164B" w:rsidP="000A164B">
            <w:pPr>
              <w:jc w:val="center"/>
            </w:pPr>
            <w:r>
              <w:t>3925.7</w:t>
            </w:r>
          </w:p>
        </w:tc>
        <w:tc>
          <w:tcPr>
            <w:tcW w:w="1132" w:type="dxa"/>
            <w:vAlign w:val="center"/>
          </w:tcPr>
          <w:p w14:paraId="625D4456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2F139340" w14:textId="77777777" w:rsidR="000A164B" w:rsidRDefault="000A164B" w:rsidP="000A164B">
            <w:pPr>
              <w:jc w:val="center"/>
            </w:pPr>
            <w:r>
              <w:t>13085.7</w:t>
            </w:r>
          </w:p>
        </w:tc>
        <w:tc>
          <w:tcPr>
            <w:tcW w:w="1132" w:type="dxa"/>
            <w:vAlign w:val="center"/>
          </w:tcPr>
          <w:p w14:paraId="1D04C955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0DC46C9C" w14:textId="77777777" w:rsidTr="000A164B">
        <w:tc>
          <w:tcPr>
            <w:tcW w:w="905" w:type="dxa"/>
            <w:vMerge w:val="restart"/>
            <w:vAlign w:val="center"/>
          </w:tcPr>
          <w:p w14:paraId="0224B57A" w14:textId="7CDD37EB" w:rsidR="000A164B" w:rsidRDefault="000A164B" w:rsidP="000A164B">
            <w:pPr>
              <w:jc w:val="center"/>
            </w:pPr>
            <w:r>
              <w:t>5</w:t>
            </w:r>
          </w:p>
        </w:tc>
        <w:tc>
          <w:tcPr>
            <w:tcW w:w="1132" w:type="dxa"/>
          </w:tcPr>
          <w:p w14:paraId="5552B41A" w14:textId="40FAFA4C" w:rsidR="000A164B" w:rsidRDefault="000A164B" w:rsidP="000A164B">
            <w:pPr>
              <w:jc w:val="center"/>
            </w:pPr>
            <w:r>
              <w:t>5011</w:t>
            </w:r>
          </w:p>
        </w:tc>
        <w:tc>
          <w:tcPr>
            <w:tcW w:w="1698" w:type="dxa"/>
          </w:tcPr>
          <w:p w14:paraId="60D43EC9" w14:textId="77610268" w:rsidR="000A164B" w:rsidRDefault="000A164B" w:rsidP="000A164B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1132" w:type="dxa"/>
            <w:vAlign w:val="center"/>
          </w:tcPr>
          <w:p w14:paraId="497980BB" w14:textId="77777777" w:rsidR="000A164B" w:rsidRDefault="000A164B" w:rsidP="000A164B">
            <w:pPr>
              <w:jc w:val="center"/>
            </w:pPr>
            <w:r>
              <w:t>3214.6</w:t>
            </w:r>
          </w:p>
        </w:tc>
        <w:tc>
          <w:tcPr>
            <w:tcW w:w="1132" w:type="dxa"/>
            <w:vAlign w:val="center"/>
          </w:tcPr>
          <w:p w14:paraId="554C6C5C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6FE5EADF" w14:textId="77777777" w:rsidR="000A164B" w:rsidRDefault="000A164B" w:rsidP="000A164B">
            <w:pPr>
              <w:jc w:val="center"/>
            </w:pPr>
            <w:r>
              <w:t>10715.4</w:t>
            </w:r>
          </w:p>
        </w:tc>
        <w:tc>
          <w:tcPr>
            <w:tcW w:w="1132" w:type="dxa"/>
            <w:vAlign w:val="center"/>
          </w:tcPr>
          <w:p w14:paraId="62706AF7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3E144011" w14:textId="77777777" w:rsidTr="000A164B">
        <w:tc>
          <w:tcPr>
            <w:tcW w:w="905" w:type="dxa"/>
            <w:vMerge/>
            <w:vAlign w:val="center"/>
          </w:tcPr>
          <w:p w14:paraId="43875F35" w14:textId="4DDFB9E6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B5C597C" w14:textId="5FA656F3" w:rsidR="000A164B" w:rsidRDefault="000A164B" w:rsidP="000A164B">
            <w:pPr>
              <w:jc w:val="center"/>
            </w:pPr>
            <w:r>
              <w:t>5033</w:t>
            </w:r>
          </w:p>
        </w:tc>
        <w:tc>
          <w:tcPr>
            <w:tcW w:w="1698" w:type="dxa"/>
          </w:tcPr>
          <w:p w14:paraId="60E1ACBB" w14:textId="0B629C32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CAC7519" w14:textId="77777777" w:rsidR="000A164B" w:rsidRDefault="000A164B" w:rsidP="000A164B">
            <w:pPr>
              <w:jc w:val="center"/>
            </w:pPr>
            <w:r>
              <w:t>1577.4</w:t>
            </w:r>
          </w:p>
        </w:tc>
        <w:tc>
          <w:tcPr>
            <w:tcW w:w="1132" w:type="dxa"/>
            <w:vAlign w:val="center"/>
          </w:tcPr>
          <w:p w14:paraId="0F1520E5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389B9861" w14:textId="77777777" w:rsidR="000A164B" w:rsidRDefault="000A164B" w:rsidP="000A164B">
            <w:pPr>
              <w:jc w:val="center"/>
            </w:pPr>
            <w:r>
              <w:t>5257.9</w:t>
            </w:r>
          </w:p>
        </w:tc>
        <w:tc>
          <w:tcPr>
            <w:tcW w:w="1132" w:type="dxa"/>
            <w:vAlign w:val="center"/>
          </w:tcPr>
          <w:p w14:paraId="44319B01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376B20F8" w14:textId="77777777" w:rsidTr="000A164B">
        <w:tc>
          <w:tcPr>
            <w:tcW w:w="905" w:type="dxa"/>
            <w:vMerge/>
            <w:vAlign w:val="center"/>
          </w:tcPr>
          <w:p w14:paraId="29EAA9B0" w14:textId="0D160BC1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A7C92CA" w14:textId="610EDD90" w:rsidR="000A164B" w:rsidRDefault="000A164B" w:rsidP="000A164B">
            <w:pPr>
              <w:jc w:val="center"/>
            </w:pPr>
            <w:r>
              <w:t>5038</w:t>
            </w:r>
          </w:p>
        </w:tc>
        <w:tc>
          <w:tcPr>
            <w:tcW w:w="1698" w:type="dxa"/>
          </w:tcPr>
          <w:p w14:paraId="08181EA9" w14:textId="1256CE62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05CF39E" w14:textId="77777777" w:rsidR="000A164B" w:rsidRDefault="000A164B" w:rsidP="000A164B">
            <w:pPr>
              <w:jc w:val="center"/>
            </w:pPr>
            <w:r>
              <w:t>1194.5</w:t>
            </w:r>
          </w:p>
        </w:tc>
        <w:tc>
          <w:tcPr>
            <w:tcW w:w="1132" w:type="dxa"/>
            <w:vAlign w:val="center"/>
          </w:tcPr>
          <w:p w14:paraId="28FAAD0C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33CD6520" w14:textId="77777777" w:rsidR="000A164B" w:rsidRDefault="000A164B" w:rsidP="000A164B">
            <w:pPr>
              <w:jc w:val="center"/>
            </w:pPr>
            <w:r>
              <w:t>3981.6</w:t>
            </w:r>
          </w:p>
        </w:tc>
        <w:tc>
          <w:tcPr>
            <w:tcW w:w="1132" w:type="dxa"/>
            <w:vAlign w:val="center"/>
          </w:tcPr>
          <w:p w14:paraId="69AD4634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5D24E19E" w14:textId="77777777" w:rsidTr="000A164B">
        <w:tc>
          <w:tcPr>
            <w:tcW w:w="905" w:type="dxa"/>
            <w:vMerge/>
            <w:vAlign w:val="center"/>
          </w:tcPr>
          <w:p w14:paraId="23DC8909" w14:textId="37E7B037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E81E7EC" w14:textId="27383CC0" w:rsidR="000A164B" w:rsidRDefault="000A164B" w:rsidP="000A164B">
            <w:pPr>
              <w:jc w:val="center"/>
            </w:pPr>
            <w:r>
              <w:t>5043</w:t>
            </w:r>
          </w:p>
        </w:tc>
        <w:tc>
          <w:tcPr>
            <w:tcW w:w="1698" w:type="dxa"/>
          </w:tcPr>
          <w:p w14:paraId="38AB37C7" w14:textId="337F5F9A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B87AE7A" w14:textId="77777777" w:rsidR="000A164B" w:rsidRDefault="000A164B" w:rsidP="000A164B">
            <w:pPr>
              <w:jc w:val="center"/>
            </w:pPr>
            <w:r>
              <w:t>1181.0</w:t>
            </w:r>
          </w:p>
        </w:tc>
        <w:tc>
          <w:tcPr>
            <w:tcW w:w="1132" w:type="dxa"/>
            <w:vAlign w:val="center"/>
          </w:tcPr>
          <w:p w14:paraId="3F3D485A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2D0D69DB" w14:textId="77777777" w:rsidR="000A164B" w:rsidRDefault="000A164B" w:rsidP="000A164B">
            <w:pPr>
              <w:jc w:val="center"/>
            </w:pPr>
            <w:r>
              <w:t>3936.6</w:t>
            </w:r>
          </w:p>
        </w:tc>
        <w:tc>
          <w:tcPr>
            <w:tcW w:w="1132" w:type="dxa"/>
            <w:vAlign w:val="center"/>
          </w:tcPr>
          <w:p w14:paraId="76A2C322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  <w:tr w:rsidR="000A164B" w14:paraId="3E53F342" w14:textId="77777777" w:rsidTr="000A164B">
        <w:tc>
          <w:tcPr>
            <w:tcW w:w="905" w:type="dxa"/>
            <w:vMerge/>
            <w:vAlign w:val="center"/>
          </w:tcPr>
          <w:p w14:paraId="6AF04463" w14:textId="41F1926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1E7C6993" w14:textId="38836638" w:rsidR="000A164B" w:rsidRDefault="000A164B" w:rsidP="000A164B">
            <w:pPr>
              <w:jc w:val="center"/>
            </w:pPr>
            <w:r>
              <w:t>5050</w:t>
            </w:r>
          </w:p>
        </w:tc>
        <w:tc>
          <w:tcPr>
            <w:tcW w:w="1698" w:type="dxa"/>
          </w:tcPr>
          <w:p w14:paraId="25EAFD8D" w14:textId="23F552EE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30DD932" w14:textId="77777777" w:rsidR="000A164B" w:rsidRDefault="000A164B" w:rsidP="000A164B">
            <w:pPr>
              <w:jc w:val="center"/>
            </w:pPr>
            <w:r>
              <w:t>980.5</w:t>
            </w:r>
          </w:p>
        </w:tc>
        <w:tc>
          <w:tcPr>
            <w:tcW w:w="1132" w:type="dxa"/>
            <w:vAlign w:val="center"/>
          </w:tcPr>
          <w:p w14:paraId="05523E3E" w14:textId="77777777" w:rsidR="000A164B" w:rsidRDefault="000A164B" w:rsidP="000A164B">
            <w:pPr>
              <w:jc w:val="center"/>
            </w:pPr>
            <w:r>
              <w:t>0.90</w:t>
            </w:r>
          </w:p>
        </w:tc>
        <w:tc>
          <w:tcPr>
            <w:tcW w:w="1132" w:type="dxa"/>
            <w:vAlign w:val="center"/>
          </w:tcPr>
          <w:p w14:paraId="3F2A734A" w14:textId="77777777" w:rsidR="000A164B" w:rsidRDefault="000A164B" w:rsidP="000A164B">
            <w:pPr>
              <w:jc w:val="center"/>
            </w:pPr>
            <w:r>
              <w:t>3268.2</w:t>
            </w:r>
          </w:p>
        </w:tc>
        <w:tc>
          <w:tcPr>
            <w:tcW w:w="1132" w:type="dxa"/>
            <w:vAlign w:val="center"/>
          </w:tcPr>
          <w:p w14:paraId="5A95C283" w14:textId="77777777" w:rsidR="000A164B" w:rsidRDefault="000A164B" w:rsidP="000A164B">
            <w:pPr>
              <w:jc w:val="center"/>
            </w:pPr>
            <w:r>
              <w:t>0.90</w:t>
            </w:r>
          </w:p>
        </w:tc>
      </w:tr>
    </w:tbl>
    <w:p w14:paraId="198C4BDF" w14:textId="77777777" w:rsidR="00D579A7" w:rsidRDefault="00D579A7">
      <w:pPr>
        <w:jc w:val="center"/>
        <w:rPr>
          <w:rFonts w:ascii="宋体" w:eastAsia="宋体" w:hAnsi="宋体"/>
        </w:rPr>
      </w:pPr>
    </w:p>
    <w:p w14:paraId="364771F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9" w:name="_Toc58507220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29"/>
    </w:p>
    <w:p w14:paraId="6DEB12C6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6E3C292B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D579A7" w14:paraId="018D03B8" w14:textId="77777777" w:rsidTr="000A164B">
        <w:tc>
          <w:tcPr>
            <w:tcW w:w="904" w:type="dxa"/>
            <w:shd w:val="clear" w:color="auto" w:fill="E6E6E6"/>
            <w:vAlign w:val="center"/>
          </w:tcPr>
          <w:p w14:paraId="15043E8D" w14:textId="77777777" w:rsidR="00D579A7" w:rsidRDefault="009C344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2" w:type="dxa"/>
            <w:shd w:val="clear" w:color="auto" w:fill="E6E6E6"/>
            <w:vAlign w:val="center"/>
          </w:tcPr>
          <w:p w14:paraId="5EE0584D" w14:textId="77777777" w:rsidR="00D579A7" w:rsidRDefault="009C344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2" w:type="dxa"/>
            <w:shd w:val="clear" w:color="auto" w:fill="E6E6E6"/>
            <w:vAlign w:val="center"/>
          </w:tcPr>
          <w:p w14:paraId="5FA85AD6" w14:textId="77777777" w:rsidR="00D579A7" w:rsidRDefault="009C344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2" w:type="dxa"/>
            <w:shd w:val="clear" w:color="auto" w:fill="E6E6E6"/>
            <w:vAlign w:val="center"/>
          </w:tcPr>
          <w:p w14:paraId="58B1ADEA" w14:textId="77777777" w:rsidR="00D579A7" w:rsidRDefault="009C344A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2" w:type="dxa"/>
            <w:shd w:val="clear" w:color="auto" w:fill="E6E6E6"/>
            <w:vAlign w:val="center"/>
          </w:tcPr>
          <w:p w14:paraId="3369D29C" w14:textId="77777777" w:rsidR="00D579A7" w:rsidRDefault="009C344A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1" w:type="dxa"/>
            <w:shd w:val="clear" w:color="auto" w:fill="E6E6E6"/>
            <w:vAlign w:val="center"/>
          </w:tcPr>
          <w:p w14:paraId="7DC17406" w14:textId="77777777" w:rsidR="00D579A7" w:rsidRDefault="009C344A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0A164B" w14:paraId="485CB2D9" w14:textId="77777777" w:rsidTr="000A164B">
        <w:tc>
          <w:tcPr>
            <w:tcW w:w="904" w:type="dxa"/>
            <w:vMerge w:val="restart"/>
            <w:vAlign w:val="center"/>
          </w:tcPr>
          <w:p w14:paraId="19D44EF0" w14:textId="7D2B9825" w:rsidR="000A164B" w:rsidRDefault="000A164B" w:rsidP="000A164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32" w:type="dxa"/>
          </w:tcPr>
          <w:p w14:paraId="00E4FD4C" w14:textId="6CA9F995" w:rsidR="000A164B" w:rsidRDefault="000A164B" w:rsidP="000A164B">
            <w:pPr>
              <w:jc w:val="center"/>
            </w:pPr>
            <w:r>
              <w:t>1001</w:t>
            </w:r>
          </w:p>
        </w:tc>
        <w:tc>
          <w:tcPr>
            <w:tcW w:w="1132" w:type="dxa"/>
            <w:vAlign w:val="center"/>
          </w:tcPr>
          <w:p w14:paraId="6BD5FCC0" w14:textId="4FD8C0A4" w:rsidR="000A164B" w:rsidRDefault="000A164B" w:rsidP="000A164B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1132" w:type="dxa"/>
            <w:vAlign w:val="center"/>
          </w:tcPr>
          <w:p w14:paraId="0B4E336C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52177F97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6A869706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6A583D6F" w14:textId="77777777" w:rsidTr="000A164B">
        <w:tc>
          <w:tcPr>
            <w:tcW w:w="904" w:type="dxa"/>
            <w:vMerge/>
            <w:vAlign w:val="center"/>
          </w:tcPr>
          <w:p w14:paraId="2745F75D" w14:textId="11ECEFC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22F7E08" w14:textId="496322A1" w:rsidR="000A164B" w:rsidRDefault="000A164B" w:rsidP="000A164B">
            <w:pPr>
              <w:jc w:val="center"/>
            </w:pPr>
            <w:r>
              <w:t>1002</w:t>
            </w:r>
          </w:p>
        </w:tc>
        <w:tc>
          <w:tcPr>
            <w:tcW w:w="1132" w:type="dxa"/>
            <w:vAlign w:val="center"/>
          </w:tcPr>
          <w:p w14:paraId="3302CB2E" w14:textId="7B34462A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D396820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6E5C40E1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6431ECD9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703FDA44" w14:textId="77777777" w:rsidTr="000A164B">
        <w:tc>
          <w:tcPr>
            <w:tcW w:w="904" w:type="dxa"/>
            <w:vMerge/>
            <w:vAlign w:val="center"/>
          </w:tcPr>
          <w:p w14:paraId="5639CE26" w14:textId="49B836B5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02A66731" w14:textId="1F74A4A2" w:rsidR="000A164B" w:rsidRDefault="000A164B" w:rsidP="000A164B">
            <w:pPr>
              <w:jc w:val="center"/>
            </w:pPr>
            <w:r>
              <w:t>1004</w:t>
            </w:r>
          </w:p>
        </w:tc>
        <w:tc>
          <w:tcPr>
            <w:tcW w:w="1132" w:type="dxa"/>
          </w:tcPr>
          <w:p w14:paraId="44D17F0B" w14:textId="58DC9991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403A456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0AC451D6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8842302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7027E67E" w14:textId="77777777" w:rsidTr="000A164B">
        <w:tc>
          <w:tcPr>
            <w:tcW w:w="904" w:type="dxa"/>
            <w:vMerge/>
            <w:vAlign w:val="center"/>
          </w:tcPr>
          <w:p w14:paraId="5CA55B09" w14:textId="3B17902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EA25DAE" w14:textId="21FC2ACA" w:rsidR="000A164B" w:rsidRDefault="000A164B" w:rsidP="000A164B">
            <w:pPr>
              <w:jc w:val="center"/>
            </w:pPr>
            <w:r>
              <w:t>1005</w:t>
            </w:r>
          </w:p>
        </w:tc>
        <w:tc>
          <w:tcPr>
            <w:tcW w:w="1132" w:type="dxa"/>
          </w:tcPr>
          <w:p w14:paraId="45F0CE40" w14:textId="62025C6D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225589F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2DC5B0C4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41B235A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2465E69E" w14:textId="77777777" w:rsidTr="000A164B">
        <w:tc>
          <w:tcPr>
            <w:tcW w:w="904" w:type="dxa"/>
            <w:vMerge/>
            <w:vAlign w:val="center"/>
          </w:tcPr>
          <w:p w14:paraId="45C275D2" w14:textId="1202E0B2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02ED17B" w14:textId="0FA0A1A9" w:rsidR="000A164B" w:rsidRDefault="000A164B" w:rsidP="000A164B">
            <w:pPr>
              <w:jc w:val="center"/>
            </w:pPr>
            <w:r>
              <w:t>1006</w:t>
            </w:r>
          </w:p>
        </w:tc>
        <w:tc>
          <w:tcPr>
            <w:tcW w:w="1132" w:type="dxa"/>
          </w:tcPr>
          <w:p w14:paraId="2F272D82" w14:textId="20667EA1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D099531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43AD3EC9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684E7185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1D981383" w14:textId="77777777" w:rsidTr="000A164B">
        <w:tc>
          <w:tcPr>
            <w:tcW w:w="904" w:type="dxa"/>
            <w:vMerge/>
            <w:vAlign w:val="center"/>
          </w:tcPr>
          <w:p w14:paraId="744CF311" w14:textId="1372D80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715D1CE" w14:textId="17149CBD" w:rsidR="000A164B" w:rsidRDefault="000A164B" w:rsidP="000A164B">
            <w:pPr>
              <w:jc w:val="center"/>
            </w:pPr>
            <w:r>
              <w:t>1007</w:t>
            </w:r>
          </w:p>
        </w:tc>
        <w:tc>
          <w:tcPr>
            <w:tcW w:w="1132" w:type="dxa"/>
          </w:tcPr>
          <w:p w14:paraId="2B1EA4C7" w14:textId="0CCDC59F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1A43112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22FB6405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138DD8C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66AE241E" w14:textId="77777777" w:rsidTr="000A164B">
        <w:tc>
          <w:tcPr>
            <w:tcW w:w="904" w:type="dxa"/>
            <w:vMerge/>
            <w:vAlign w:val="center"/>
          </w:tcPr>
          <w:p w14:paraId="6E313F49" w14:textId="37D6ED7F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255C449" w14:textId="4D2318C3" w:rsidR="000A164B" w:rsidRDefault="000A164B" w:rsidP="000A164B">
            <w:pPr>
              <w:jc w:val="center"/>
            </w:pPr>
            <w:r>
              <w:t>1014</w:t>
            </w:r>
          </w:p>
        </w:tc>
        <w:tc>
          <w:tcPr>
            <w:tcW w:w="1132" w:type="dxa"/>
          </w:tcPr>
          <w:p w14:paraId="5F580C98" w14:textId="5679CCED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FE80899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139EA635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85B03D0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4357B1B7" w14:textId="77777777" w:rsidTr="000A164B">
        <w:tc>
          <w:tcPr>
            <w:tcW w:w="904" w:type="dxa"/>
            <w:vMerge/>
            <w:vAlign w:val="center"/>
          </w:tcPr>
          <w:p w14:paraId="41AC7FC5" w14:textId="4B61F043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11AE7F7D" w14:textId="19B78301" w:rsidR="000A164B" w:rsidRDefault="000A164B" w:rsidP="000A164B">
            <w:pPr>
              <w:jc w:val="center"/>
            </w:pPr>
            <w:r>
              <w:t>1015</w:t>
            </w:r>
          </w:p>
        </w:tc>
        <w:tc>
          <w:tcPr>
            <w:tcW w:w="1132" w:type="dxa"/>
          </w:tcPr>
          <w:p w14:paraId="6E5D867F" w14:textId="30298E36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4FD96CC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5F8ECFDF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04C98DF5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11B5E2E3" w14:textId="77777777" w:rsidTr="000A164B">
        <w:tc>
          <w:tcPr>
            <w:tcW w:w="904" w:type="dxa"/>
            <w:vMerge/>
            <w:vAlign w:val="center"/>
          </w:tcPr>
          <w:p w14:paraId="16499EC9" w14:textId="074B0CF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15D4EAD" w14:textId="45418715" w:rsidR="000A164B" w:rsidRDefault="000A164B" w:rsidP="000A164B">
            <w:pPr>
              <w:jc w:val="center"/>
            </w:pPr>
            <w:r>
              <w:t>1019</w:t>
            </w:r>
          </w:p>
        </w:tc>
        <w:tc>
          <w:tcPr>
            <w:tcW w:w="1132" w:type="dxa"/>
          </w:tcPr>
          <w:p w14:paraId="13A00B88" w14:textId="7DE805D2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DE71B39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260C4A1A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0838C9B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36220B22" w14:textId="77777777" w:rsidTr="000A164B">
        <w:tc>
          <w:tcPr>
            <w:tcW w:w="904" w:type="dxa"/>
            <w:vMerge/>
            <w:vAlign w:val="center"/>
          </w:tcPr>
          <w:p w14:paraId="09CDEA5F" w14:textId="653E06C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BA4F210" w14:textId="49343749" w:rsidR="000A164B" w:rsidRDefault="000A164B" w:rsidP="000A164B">
            <w:pPr>
              <w:jc w:val="center"/>
            </w:pPr>
            <w:r>
              <w:t>1020</w:t>
            </w:r>
          </w:p>
        </w:tc>
        <w:tc>
          <w:tcPr>
            <w:tcW w:w="1132" w:type="dxa"/>
          </w:tcPr>
          <w:p w14:paraId="41E72874" w14:textId="7339B7DE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C07BF68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046EDBF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C1B809E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5BEC224D" w14:textId="77777777" w:rsidTr="000A164B">
        <w:tc>
          <w:tcPr>
            <w:tcW w:w="904" w:type="dxa"/>
            <w:vMerge/>
            <w:vAlign w:val="center"/>
          </w:tcPr>
          <w:p w14:paraId="5311FA1B" w14:textId="1797A57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3B4C714" w14:textId="084FC360" w:rsidR="000A164B" w:rsidRDefault="000A164B" w:rsidP="000A164B">
            <w:pPr>
              <w:jc w:val="center"/>
            </w:pPr>
            <w:r>
              <w:t>1021</w:t>
            </w:r>
          </w:p>
        </w:tc>
        <w:tc>
          <w:tcPr>
            <w:tcW w:w="1132" w:type="dxa"/>
          </w:tcPr>
          <w:p w14:paraId="79465255" w14:textId="7706F9F0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9D181B0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15690BB1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79F2351A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1856DFE2" w14:textId="77777777" w:rsidTr="000A164B">
        <w:tc>
          <w:tcPr>
            <w:tcW w:w="904" w:type="dxa"/>
            <w:vMerge/>
            <w:vAlign w:val="center"/>
          </w:tcPr>
          <w:p w14:paraId="0CECC78E" w14:textId="2FB47D09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2B0556B" w14:textId="61AF51A4" w:rsidR="000A164B" w:rsidRDefault="000A164B" w:rsidP="000A164B">
            <w:pPr>
              <w:jc w:val="center"/>
            </w:pPr>
            <w:r>
              <w:t>1025</w:t>
            </w:r>
          </w:p>
        </w:tc>
        <w:tc>
          <w:tcPr>
            <w:tcW w:w="1132" w:type="dxa"/>
          </w:tcPr>
          <w:p w14:paraId="71C9EAF8" w14:textId="1DDBD852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6A482B18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6DAA336C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3583B22B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5E2F3BBB" w14:textId="77777777" w:rsidTr="000A164B">
        <w:tc>
          <w:tcPr>
            <w:tcW w:w="904" w:type="dxa"/>
            <w:vMerge/>
            <w:vAlign w:val="center"/>
          </w:tcPr>
          <w:p w14:paraId="57D7A6C9" w14:textId="3A2D86D4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07264404" w14:textId="1606902B" w:rsidR="000A164B" w:rsidRDefault="000A164B" w:rsidP="000A164B">
            <w:pPr>
              <w:jc w:val="center"/>
            </w:pPr>
            <w:r>
              <w:t>1026</w:t>
            </w:r>
          </w:p>
        </w:tc>
        <w:tc>
          <w:tcPr>
            <w:tcW w:w="1132" w:type="dxa"/>
          </w:tcPr>
          <w:p w14:paraId="620BFC82" w14:textId="14D574F3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0E2E3C4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1B489632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AB6B449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6606D164" w14:textId="77777777" w:rsidTr="000A164B">
        <w:tc>
          <w:tcPr>
            <w:tcW w:w="904" w:type="dxa"/>
            <w:vMerge/>
            <w:vAlign w:val="center"/>
          </w:tcPr>
          <w:p w14:paraId="551369F8" w14:textId="7F9A5492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4D544A8" w14:textId="5BF45203" w:rsidR="000A164B" w:rsidRDefault="000A164B" w:rsidP="000A164B">
            <w:pPr>
              <w:jc w:val="center"/>
            </w:pPr>
            <w:r>
              <w:t>1027</w:t>
            </w:r>
          </w:p>
        </w:tc>
        <w:tc>
          <w:tcPr>
            <w:tcW w:w="1132" w:type="dxa"/>
          </w:tcPr>
          <w:p w14:paraId="64B7BAA5" w14:textId="46FB1EB9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7802F12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0B9AAB4C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7AA297F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18688A3A" w14:textId="77777777" w:rsidTr="000A164B">
        <w:tc>
          <w:tcPr>
            <w:tcW w:w="904" w:type="dxa"/>
            <w:vMerge/>
            <w:vAlign w:val="center"/>
          </w:tcPr>
          <w:p w14:paraId="2E9BC484" w14:textId="5EAB51E9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8CED7F8" w14:textId="2AD66CAF" w:rsidR="000A164B" w:rsidRDefault="000A164B" w:rsidP="000A164B">
            <w:pPr>
              <w:jc w:val="center"/>
            </w:pPr>
            <w:r>
              <w:t>1034</w:t>
            </w:r>
          </w:p>
        </w:tc>
        <w:tc>
          <w:tcPr>
            <w:tcW w:w="1132" w:type="dxa"/>
          </w:tcPr>
          <w:p w14:paraId="223FFAAB" w14:textId="7F14485E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B804718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53341672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04DEC22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665082E8" w14:textId="77777777" w:rsidTr="000A164B">
        <w:tc>
          <w:tcPr>
            <w:tcW w:w="904" w:type="dxa"/>
            <w:vMerge/>
            <w:vAlign w:val="center"/>
          </w:tcPr>
          <w:p w14:paraId="7D8B9D8C" w14:textId="6D722EA2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027F2D3" w14:textId="48293356" w:rsidR="000A164B" w:rsidRDefault="000A164B" w:rsidP="000A164B">
            <w:pPr>
              <w:jc w:val="center"/>
            </w:pPr>
            <w:r>
              <w:t>1039</w:t>
            </w:r>
          </w:p>
        </w:tc>
        <w:tc>
          <w:tcPr>
            <w:tcW w:w="1132" w:type="dxa"/>
          </w:tcPr>
          <w:p w14:paraId="479B894E" w14:textId="6FA34760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4EF4A88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5B0B0B09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51B34AFC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46C7C0B2" w14:textId="77777777" w:rsidTr="000A164B">
        <w:tc>
          <w:tcPr>
            <w:tcW w:w="904" w:type="dxa"/>
            <w:vMerge/>
            <w:vAlign w:val="center"/>
          </w:tcPr>
          <w:p w14:paraId="39BAE48F" w14:textId="5073F8A2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1DF1977" w14:textId="65F6259C" w:rsidR="000A164B" w:rsidRDefault="000A164B" w:rsidP="000A164B">
            <w:pPr>
              <w:jc w:val="center"/>
            </w:pPr>
            <w:r>
              <w:t>1044</w:t>
            </w:r>
          </w:p>
        </w:tc>
        <w:tc>
          <w:tcPr>
            <w:tcW w:w="1132" w:type="dxa"/>
          </w:tcPr>
          <w:p w14:paraId="76E0CA10" w14:textId="2F0DB5B4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8B4ADDE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67EE069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3C73EFEA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245D39A8" w14:textId="77777777" w:rsidTr="000A164B">
        <w:tc>
          <w:tcPr>
            <w:tcW w:w="904" w:type="dxa"/>
            <w:vMerge/>
            <w:vAlign w:val="center"/>
          </w:tcPr>
          <w:p w14:paraId="78383A96" w14:textId="0C163B64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02C891A" w14:textId="3C0080AD" w:rsidR="000A164B" w:rsidRDefault="000A164B" w:rsidP="000A164B">
            <w:pPr>
              <w:jc w:val="center"/>
            </w:pPr>
            <w:r>
              <w:t>1045</w:t>
            </w:r>
          </w:p>
        </w:tc>
        <w:tc>
          <w:tcPr>
            <w:tcW w:w="1132" w:type="dxa"/>
          </w:tcPr>
          <w:p w14:paraId="6794609E" w14:textId="7A552EDB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24B73C0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63A46B3C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35B2B883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3D5C6EC8" w14:textId="77777777" w:rsidTr="000A164B">
        <w:tc>
          <w:tcPr>
            <w:tcW w:w="904" w:type="dxa"/>
            <w:vMerge/>
            <w:vAlign w:val="center"/>
          </w:tcPr>
          <w:p w14:paraId="2779A11F" w14:textId="4BF12B51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0026F9DB" w14:textId="30F388BC" w:rsidR="000A164B" w:rsidRDefault="000A164B" w:rsidP="000A164B">
            <w:pPr>
              <w:jc w:val="center"/>
            </w:pPr>
            <w:r>
              <w:t>1051</w:t>
            </w:r>
          </w:p>
        </w:tc>
        <w:tc>
          <w:tcPr>
            <w:tcW w:w="1132" w:type="dxa"/>
          </w:tcPr>
          <w:p w14:paraId="724C06FF" w14:textId="09D173D6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69B54691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6A61207C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B281FE5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115CD730" w14:textId="77777777" w:rsidTr="000A164B">
        <w:tc>
          <w:tcPr>
            <w:tcW w:w="904" w:type="dxa"/>
            <w:vMerge/>
            <w:vAlign w:val="center"/>
          </w:tcPr>
          <w:p w14:paraId="1E12B94A" w14:textId="7E17A0E8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F5AFC10" w14:textId="43557C8F" w:rsidR="000A164B" w:rsidRDefault="000A164B" w:rsidP="000A164B">
            <w:pPr>
              <w:jc w:val="center"/>
            </w:pPr>
            <w:r>
              <w:t>1052</w:t>
            </w:r>
          </w:p>
        </w:tc>
        <w:tc>
          <w:tcPr>
            <w:tcW w:w="1132" w:type="dxa"/>
          </w:tcPr>
          <w:p w14:paraId="7084C3C8" w14:textId="41984D0C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057C4EC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22A4F8D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C3AA872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22869A7" w14:textId="77777777" w:rsidTr="000A164B">
        <w:tc>
          <w:tcPr>
            <w:tcW w:w="904" w:type="dxa"/>
            <w:vMerge/>
            <w:vAlign w:val="center"/>
          </w:tcPr>
          <w:p w14:paraId="31B801A3" w14:textId="6B84E65B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B23A2B4" w14:textId="0AD089B3" w:rsidR="000A164B" w:rsidRDefault="000A164B" w:rsidP="000A164B">
            <w:pPr>
              <w:jc w:val="center"/>
            </w:pPr>
            <w:r>
              <w:t>1057</w:t>
            </w:r>
          </w:p>
        </w:tc>
        <w:tc>
          <w:tcPr>
            <w:tcW w:w="1132" w:type="dxa"/>
          </w:tcPr>
          <w:p w14:paraId="2125C116" w14:textId="7D3F3E50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06D3FD6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A36BC39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60DFBB7C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327EAB21" w14:textId="77777777" w:rsidTr="000A164B">
        <w:tc>
          <w:tcPr>
            <w:tcW w:w="904" w:type="dxa"/>
            <w:vMerge/>
            <w:vAlign w:val="center"/>
          </w:tcPr>
          <w:p w14:paraId="6369EAD5" w14:textId="6486177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162CBF0" w14:textId="7E467C4B" w:rsidR="000A164B" w:rsidRDefault="000A164B" w:rsidP="000A164B">
            <w:pPr>
              <w:jc w:val="center"/>
            </w:pPr>
            <w:r>
              <w:t>1058</w:t>
            </w:r>
          </w:p>
        </w:tc>
        <w:tc>
          <w:tcPr>
            <w:tcW w:w="1132" w:type="dxa"/>
          </w:tcPr>
          <w:p w14:paraId="7636AFDE" w14:textId="711B458D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B05D741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1A1F98FB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93C89C8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65E42F91" w14:textId="77777777" w:rsidTr="000A164B">
        <w:tc>
          <w:tcPr>
            <w:tcW w:w="904" w:type="dxa"/>
            <w:vMerge/>
            <w:vAlign w:val="center"/>
          </w:tcPr>
          <w:p w14:paraId="4077D2ED" w14:textId="073FD594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FE3A1F1" w14:textId="3E481940" w:rsidR="000A164B" w:rsidRDefault="000A164B" w:rsidP="000A164B">
            <w:pPr>
              <w:jc w:val="center"/>
            </w:pPr>
            <w:r>
              <w:t>1063</w:t>
            </w:r>
          </w:p>
        </w:tc>
        <w:tc>
          <w:tcPr>
            <w:tcW w:w="1132" w:type="dxa"/>
          </w:tcPr>
          <w:p w14:paraId="6AC87E34" w14:textId="6EFD7CCC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89E810F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63C9F324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55818BFC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3D36D25C" w14:textId="77777777" w:rsidTr="000A164B">
        <w:tc>
          <w:tcPr>
            <w:tcW w:w="904" w:type="dxa"/>
            <w:vMerge/>
            <w:vAlign w:val="center"/>
          </w:tcPr>
          <w:p w14:paraId="7E01B287" w14:textId="36F146F6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22AD19E" w14:textId="0DA98211" w:rsidR="000A164B" w:rsidRDefault="000A164B" w:rsidP="000A164B">
            <w:pPr>
              <w:jc w:val="center"/>
            </w:pPr>
            <w:r>
              <w:t>1064</w:t>
            </w:r>
          </w:p>
        </w:tc>
        <w:tc>
          <w:tcPr>
            <w:tcW w:w="1132" w:type="dxa"/>
          </w:tcPr>
          <w:p w14:paraId="5FB85584" w14:textId="3AEF85A4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DB58EDB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79364298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31A5B5A9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0CFCC4E" w14:textId="77777777" w:rsidTr="000A164B">
        <w:tc>
          <w:tcPr>
            <w:tcW w:w="904" w:type="dxa"/>
            <w:vMerge/>
            <w:vAlign w:val="center"/>
          </w:tcPr>
          <w:p w14:paraId="7B30F593" w14:textId="613C2E0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04A06A9" w14:textId="11E6B8A7" w:rsidR="000A164B" w:rsidRDefault="000A164B" w:rsidP="000A164B">
            <w:pPr>
              <w:jc w:val="center"/>
            </w:pPr>
            <w:r>
              <w:t>1065</w:t>
            </w:r>
          </w:p>
        </w:tc>
        <w:tc>
          <w:tcPr>
            <w:tcW w:w="1132" w:type="dxa"/>
          </w:tcPr>
          <w:p w14:paraId="52EE376B" w14:textId="5B468A80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7D0DC4A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429FC33F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061222DB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2F2318D3" w14:textId="77777777" w:rsidTr="000A164B">
        <w:tc>
          <w:tcPr>
            <w:tcW w:w="904" w:type="dxa"/>
            <w:vMerge/>
            <w:vAlign w:val="center"/>
          </w:tcPr>
          <w:p w14:paraId="3EDD8E46" w14:textId="5CBF64AA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4A7E746" w14:textId="3C3C344E" w:rsidR="000A164B" w:rsidRDefault="000A164B" w:rsidP="000A164B">
            <w:pPr>
              <w:jc w:val="center"/>
            </w:pPr>
            <w:r>
              <w:t>1066</w:t>
            </w:r>
          </w:p>
        </w:tc>
        <w:tc>
          <w:tcPr>
            <w:tcW w:w="1132" w:type="dxa"/>
          </w:tcPr>
          <w:p w14:paraId="4860578C" w14:textId="6CAF6C13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30B7E03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5AEDFEFF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775C6888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3648DB52" w14:textId="77777777" w:rsidTr="000A164B">
        <w:tc>
          <w:tcPr>
            <w:tcW w:w="904" w:type="dxa"/>
            <w:vMerge/>
            <w:vAlign w:val="center"/>
          </w:tcPr>
          <w:p w14:paraId="707C3463" w14:textId="3585B396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7F29CB8" w14:textId="20D209A5" w:rsidR="000A164B" w:rsidRDefault="000A164B" w:rsidP="000A164B">
            <w:pPr>
              <w:jc w:val="center"/>
            </w:pPr>
            <w:r>
              <w:t>1067</w:t>
            </w:r>
          </w:p>
        </w:tc>
        <w:tc>
          <w:tcPr>
            <w:tcW w:w="1132" w:type="dxa"/>
          </w:tcPr>
          <w:p w14:paraId="61732844" w14:textId="34C8B26B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9DCA859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41332A89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62F39931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461B83A3" w14:textId="77777777" w:rsidTr="000A164B">
        <w:tc>
          <w:tcPr>
            <w:tcW w:w="904" w:type="dxa"/>
            <w:vMerge/>
            <w:vAlign w:val="center"/>
          </w:tcPr>
          <w:p w14:paraId="2412AF8F" w14:textId="6547558F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BE5C176" w14:textId="1271848C" w:rsidR="000A164B" w:rsidRDefault="000A164B" w:rsidP="000A164B">
            <w:pPr>
              <w:jc w:val="center"/>
            </w:pPr>
            <w:r>
              <w:t>1073</w:t>
            </w:r>
          </w:p>
        </w:tc>
        <w:tc>
          <w:tcPr>
            <w:tcW w:w="1132" w:type="dxa"/>
          </w:tcPr>
          <w:p w14:paraId="383BB4C5" w14:textId="27F6A1E3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6592A86E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46546D03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FE6D8E5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12DBFE49" w14:textId="77777777" w:rsidTr="000A164B">
        <w:tc>
          <w:tcPr>
            <w:tcW w:w="904" w:type="dxa"/>
            <w:vMerge w:val="restart"/>
            <w:vAlign w:val="center"/>
          </w:tcPr>
          <w:p w14:paraId="2895D1C4" w14:textId="3D917A4D" w:rsidR="000A164B" w:rsidRDefault="000A164B" w:rsidP="000A164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32" w:type="dxa"/>
          </w:tcPr>
          <w:p w14:paraId="169D25F8" w14:textId="3BAD4FB1" w:rsidR="000A164B" w:rsidRDefault="000A164B" w:rsidP="000A164B">
            <w:pPr>
              <w:jc w:val="center"/>
            </w:pPr>
            <w:r>
              <w:t>2002</w:t>
            </w:r>
          </w:p>
        </w:tc>
        <w:tc>
          <w:tcPr>
            <w:tcW w:w="1132" w:type="dxa"/>
          </w:tcPr>
          <w:p w14:paraId="25C665CD" w14:textId="02D7050F" w:rsidR="000A164B" w:rsidRDefault="000A164B" w:rsidP="000A164B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1132" w:type="dxa"/>
            <w:vAlign w:val="center"/>
          </w:tcPr>
          <w:p w14:paraId="473C209F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68BC419C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92DF350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9E1E850" w14:textId="77777777" w:rsidTr="000A164B">
        <w:tc>
          <w:tcPr>
            <w:tcW w:w="904" w:type="dxa"/>
            <w:vMerge/>
            <w:vAlign w:val="center"/>
          </w:tcPr>
          <w:p w14:paraId="1CB6EF2B" w14:textId="2B862A08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1020463" w14:textId="0DE9B611" w:rsidR="000A164B" w:rsidRDefault="000A164B" w:rsidP="000A164B">
            <w:pPr>
              <w:jc w:val="center"/>
            </w:pPr>
            <w:r>
              <w:t>2013</w:t>
            </w:r>
          </w:p>
        </w:tc>
        <w:tc>
          <w:tcPr>
            <w:tcW w:w="1132" w:type="dxa"/>
          </w:tcPr>
          <w:p w14:paraId="356F138C" w14:textId="59FA64B2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14DA393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1A88FD58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46BE2A1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5F8004B" w14:textId="77777777" w:rsidTr="000A164B">
        <w:tc>
          <w:tcPr>
            <w:tcW w:w="904" w:type="dxa"/>
            <w:vMerge/>
            <w:vAlign w:val="center"/>
          </w:tcPr>
          <w:p w14:paraId="3A99E82B" w14:textId="55074CA5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D6C8410" w14:textId="75F5EC2F" w:rsidR="000A164B" w:rsidRDefault="000A164B" w:rsidP="000A164B">
            <w:pPr>
              <w:jc w:val="center"/>
            </w:pPr>
            <w:r>
              <w:t>2028</w:t>
            </w:r>
          </w:p>
        </w:tc>
        <w:tc>
          <w:tcPr>
            <w:tcW w:w="1132" w:type="dxa"/>
          </w:tcPr>
          <w:p w14:paraId="07133215" w14:textId="7672BA03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675020F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51DCB64A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B4A219B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14CD53D4" w14:textId="77777777" w:rsidTr="000A164B">
        <w:tc>
          <w:tcPr>
            <w:tcW w:w="904" w:type="dxa"/>
            <w:vMerge/>
            <w:vAlign w:val="center"/>
          </w:tcPr>
          <w:p w14:paraId="162FED94" w14:textId="14144AAF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7BA004F" w14:textId="2A56F782" w:rsidR="000A164B" w:rsidRDefault="000A164B" w:rsidP="000A164B">
            <w:pPr>
              <w:jc w:val="center"/>
            </w:pPr>
            <w:r>
              <w:t>2035</w:t>
            </w:r>
          </w:p>
        </w:tc>
        <w:tc>
          <w:tcPr>
            <w:tcW w:w="1132" w:type="dxa"/>
          </w:tcPr>
          <w:p w14:paraId="45AAC3B8" w14:textId="6561F7C9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3234EB3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C8EEF3C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527CB234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2ABD4685" w14:textId="77777777" w:rsidTr="000A164B">
        <w:tc>
          <w:tcPr>
            <w:tcW w:w="904" w:type="dxa"/>
            <w:vMerge/>
            <w:vAlign w:val="center"/>
          </w:tcPr>
          <w:p w14:paraId="2415A4D0" w14:textId="6981CEE6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D608D43" w14:textId="7A6BD7BF" w:rsidR="000A164B" w:rsidRDefault="000A164B" w:rsidP="000A164B">
            <w:pPr>
              <w:jc w:val="center"/>
            </w:pPr>
            <w:r>
              <w:t>2040</w:t>
            </w:r>
          </w:p>
        </w:tc>
        <w:tc>
          <w:tcPr>
            <w:tcW w:w="1132" w:type="dxa"/>
          </w:tcPr>
          <w:p w14:paraId="2C182B0B" w14:textId="1640B2A6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6380775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1E82F1C4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081B303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616898B1" w14:textId="77777777" w:rsidTr="000A164B">
        <w:tc>
          <w:tcPr>
            <w:tcW w:w="904" w:type="dxa"/>
            <w:vMerge/>
            <w:vAlign w:val="center"/>
          </w:tcPr>
          <w:p w14:paraId="3A471A48" w14:textId="33EB37A7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4C81E50" w14:textId="4B12524F" w:rsidR="000A164B" w:rsidRDefault="000A164B" w:rsidP="000A164B">
            <w:pPr>
              <w:jc w:val="center"/>
            </w:pPr>
            <w:r>
              <w:t>2046</w:t>
            </w:r>
          </w:p>
        </w:tc>
        <w:tc>
          <w:tcPr>
            <w:tcW w:w="1132" w:type="dxa"/>
          </w:tcPr>
          <w:p w14:paraId="1C3FBAF5" w14:textId="18EC8FE5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3F3FEF4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5288A816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5FA53ED7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4E9DB3E5" w14:textId="77777777" w:rsidTr="000A164B">
        <w:tc>
          <w:tcPr>
            <w:tcW w:w="904" w:type="dxa"/>
            <w:vMerge/>
            <w:vAlign w:val="center"/>
          </w:tcPr>
          <w:p w14:paraId="04B6AF4C" w14:textId="61C2E34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F6FA6C9" w14:textId="46590CF2" w:rsidR="000A164B" w:rsidRDefault="000A164B" w:rsidP="000A164B">
            <w:pPr>
              <w:jc w:val="center"/>
            </w:pPr>
            <w:r>
              <w:t>2053</w:t>
            </w:r>
          </w:p>
        </w:tc>
        <w:tc>
          <w:tcPr>
            <w:tcW w:w="1132" w:type="dxa"/>
          </w:tcPr>
          <w:p w14:paraId="295E655B" w14:textId="61528810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563231C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6746B4D9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E94D435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74905F49" w14:textId="77777777" w:rsidTr="000A164B">
        <w:tc>
          <w:tcPr>
            <w:tcW w:w="904" w:type="dxa"/>
            <w:vMerge/>
            <w:vAlign w:val="center"/>
          </w:tcPr>
          <w:p w14:paraId="130B2C57" w14:textId="0C96CE74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EB0B869" w14:textId="363ABA16" w:rsidR="000A164B" w:rsidRDefault="000A164B" w:rsidP="000A164B">
            <w:pPr>
              <w:jc w:val="center"/>
            </w:pPr>
            <w:r>
              <w:t>2059</w:t>
            </w:r>
          </w:p>
        </w:tc>
        <w:tc>
          <w:tcPr>
            <w:tcW w:w="1132" w:type="dxa"/>
          </w:tcPr>
          <w:p w14:paraId="4C9F4D77" w14:textId="0601A388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66BA659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AD96F30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28B4986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57465B60" w14:textId="77777777" w:rsidTr="000A164B">
        <w:tc>
          <w:tcPr>
            <w:tcW w:w="904" w:type="dxa"/>
            <w:vMerge/>
            <w:vAlign w:val="center"/>
          </w:tcPr>
          <w:p w14:paraId="61A469E8" w14:textId="107AE494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B7FC2D1" w14:textId="07EB3B1A" w:rsidR="000A164B" w:rsidRDefault="000A164B" w:rsidP="000A164B">
            <w:pPr>
              <w:jc w:val="center"/>
            </w:pPr>
            <w:r>
              <w:t>2060</w:t>
            </w:r>
          </w:p>
        </w:tc>
        <w:tc>
          <w:tcPr>
            <w:tcW w:w="1132" w:type="dxa"/>
          </w:tcPr>
          <w:p w14:paraId="6F61CE73" w14:textId="66470BBE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639FBCE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497DC236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78906A2E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7F226E77" w14:textId="77777777" w:rsidTr="000A164B">
        <w:tc>
          <w:tcPr>
            <w:tcW w:w="904" w:type="dxa"/>
            <w:vMerge/>
            <w:vAlign w:val="center"/>
          </w:tcPr>
          <w:p w14:paraId="412C44AC" w14:textId="559FAA3A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A53494F" w14:textId="4E9A53CF" w:rsidR="000A164B" w:rsidRDefault="000A164B" w:rsidP="000A164B">
            <w:pPr>
              <w:jc w:val="center"/>
            </w:pPr>
            <w:r>
              <w:t>2068</w:t>
            </w:r>
          </w:p>
        </w:tc>
        <w:tc>
          <w:tcPr>
            <w:tcW w:w="1132" w:type="dxa"/>
          </w:tcPr>
          <w:p w14:paraId="483038D6" w14:textId="118E1999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D013B1C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345AB6A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2CDE04C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7A25BAD9" w14:textId="77777777" w:rsidTr="000A164B">
        <w:tc>
          <w:tcPr>
            <w:tcW w:w="904" w:type="dxa"/>
            <w:vMerge/>
            <w:vAlign w:val="center"/>
          </w:tcPr>
          <w:p w14:paraId="66F4C789" w14:textId="69525034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797B9CB" w14:textId="1378BD8E" w:rsidR="000A164B" w:rsidRDefault="000A164B" w:rsidP="000A164B">
            <w:pPr>
              <w:jc w:val="center"/>
            </w:pPr>
            <w:r>
              <w:t>2069</w:t>
            </w:r>
          </w:p>
        </w:tc>
        <w:tc>
          <w:tcPr>
            <w:tcW w:w="1132" w:type="dxa"/>
          </w:tcPr>
          <w:p w14:paraId="72BF9794" w14:textId="1A0CA231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B270C1E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64089E68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39B1EEDF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59C4B6FE" w14:textId="77777777" w:rsidTr="000A164B">
        <w:tc>
          <w:tcPr>
            <w:tcW w:w="904" w:type="dxa"/>
            <w:vMerge w:val="restart"/>
            <w:vAlign w:val="center"/>
          </w:tcPr>
          <w:p w14:paraId="147E0EDF" w14:textId="24C37B25" w:rsidR="000A164B" w:rsidRDefault="000A164B" w:rsidP="000A164B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32" w:type="dxa"/>
          </w:tcPr>
          <w:p w14:paraId="430D3430" w14:textId="71B6EEB7" w:rsidR="000A164B" w:rsidRDefault="000A164B" w:rsidP="000A164B">
            <w:pPr>
              <w:jc w:val="center"/>
            </w:pPr>
            <w:r>
              <w:t>3003</w:t>
            </w:r>
          </w:p>
        </w:tc>
        <w:tc>
          <w:tcPr>
            <w:tcW w:w="1132" w:type="dxa"/>
          </w:tcPr>
          <w:p w14:paraId="6C97F199" w14:textId="11F0D62C" w:rsidR="000A164B" w:rsidRDefault="000A164B" w:rsidP="000A164B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1132" w:type="dxa"/>
            <w:vAlign w:val="center"/>
          </w:tcPr>
          <w:p w14:paraId="1C1C6475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0846A94F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9D9F625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54CA2ED" w14:textId="77777777" w:rsidTr="000A164B">
        <w:tc>
          <w:tcPr>
            <w:tcW w:w="904" w:type="dxa"/>
            <w:vMerge/>
            <w:vAlign w:val="center"/>
          </w:tcPr>
          <w:p w14:paraId="6AAD0809" w14:textId="2D2C2802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0B1A3257" w14:textId="5F551AD8" w:rsidR="000A164B" w:rsidRDefault="000A164B" w:rsidP="000A164B">
            <w:pPr>
              <w:jc w:val="center"/>
            </w:pPr>
            <w:r>
              <w:t>3008</w:t>
            </w:r>
          </w:p>
        </w:tc>
        <w:tc>
          <w:tcPr>
            <w:tcW w:w="1132" w:type="dxa"/>
          </w:tcPr>
          <w:p w14:paraId="0709EAC2" w14:textId="5EF3A789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227FBBF7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195AC202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9D180F2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72A148EE" w14:textId="77777777" w:rsidTr="000A164B">
        <w:tc>
          <w:tcPr>
            <w:tcW w:w="904" w:type="dxa"/>
            <w:vMerge/>
            <w:vAlign w:val="center"/>
          </w:tcPr>
          <w:p w14:paraId="68131DDC" w14:textId="12078D13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06D70DD" w14:textId="446F0F28" w:rsidR="000A164B" w:rsidRDefault="000A164B" w:rsidP="000A164B">
            <w:pPr>
              <w:jc w:val="center"/>
            </w:pPr>
            <w:r>
              <w:t>3009</w:t>
            </w:r>
          </w:p>
        </w:tc>
        <w:tc>
          <w:tcPr>
            <w:tcW w:w="1132" w:type="dxa"/>
          </w:tcPr>
          <w:p w14:paraId="418FB65C" w14:textId="73A549F2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153CCBA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46E1C53A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5E580AC0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2FC7648E" w14:textId="77777777" w:rsidTr="000A164B">
        <w:tc>
          <w:tcPr>
            <w:tcW w:w="904" w:type="dxa"/>
            <w:vMerge/>
            <w:vAlign w:val="center"/>
          </w:tcPr>
          <w:p w14:paraId="3077C2DB" w14:textId="46BBDC28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D7B10B7" w14:textId="2712AFA5" w:rsidR="000A164B" w:rsidRDefault="000A164B" w:rsidP="000A164B">
            <w:pPr>
              <w:jc w:val="center"/>
            </w:pPr>
            <w:r>
              <w:t>3012</w:t>
            </w:r>
          </w:p>
        </w:tc>
        <w:tc>
          <w:tcPr>
            <w:tcW w:w="1132" w:type="dxa"/>
          </w:tcPr>
          <w:p w14:paraId="753D2F6B" w14:textId="12E9019E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7510E49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0B9DEE73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4D162C8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51C9AAF9" w14:textId="77777777" w:rsidTr="000A164B">
        <w:tc>
          <w:tcPr>
            <w:tcW w:w="904" w:type="dxa"/>
            <w:vMerge/>
            <w:vAlign w:val="center"/>
          </w:tcPr>
          <w:p w14:paraId="0F696385" w14:textId="2FF9C499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91BA72D" w14:textId="0FEFD87A" w:rsidR="000A164B" w:rsidRDefault="000A164B" w:rsidP="000A164B">
            <w:pPr>
              <w:jc w:val="center"/>
            </w:pPr>
            <w:r>
              <w:t>3016</w:t>
            </w:r>
          </w:p>
        </w:tc>
        <w:tc>
          <w:tcPr>
            <w:tcW w:w="1132" w:type="dxa"/>
          </w:tcPr>
          <w:p w14:paraId="14E95C97" w14:textId="7F507E22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5791CE44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0FA2F680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79D74046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7EC0828" w14:textId="77777777" w:rsidTr="000A164B">
        <w:tc>
          <w:tcPr>
            <w:tcW w:w="904" w:type="dxa"/>
            <w:vMerge/>
            <w:vAlign w:val="center"/>
          </w:tcPr>
          <w:p w14:paraId="40B101E0" w14:textId="1BF7E1C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1A1CC09" w14:textId="4E03D8EF" w:rsidR="000A164B" w:rsidRDefault="000A164B" w:rsidP="000A164B">
            <w:pPr>
              <w:jc w:val="center"/>
            </w:pPr>
            <w:r>
              <w:t>3017</w:t>
            </w:r>
          </w:p>
        </w:tc>
        <w:tc>
          <w:tcPr>
            <w:tcW w:w="1132" w:type="dxa"/>
          </w:tcPr>
          <w:p w14:paraId="171D510F" w14:textId="04A628F6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5ABB737B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644A1703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0961CC6C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34E3C28A" w14:textId="77777777" w:rsidTr="000A164B">
        <w:tc>
          <w:tcPr>
            <w:tcW w:w="904" w:type="dxa"/>
            <w:vMerge/>
            <w:vAlign w:val="center"/>
          </w:tcPr>
          <w:p w14:paraId="05018D7F" w14:textId="0F9E1C24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79E05FF" w14:textId="757E1A90" w:rsidR="000A164B" w:rsidRDefault="000A164B" w:rsidP="000A164B">
            <w:pPr>
              <w:jc w:val="center"/>
            </w:pPr>
            <w:r>
              <w:t>3018</w:t>
            </w:r>
          </w:p>
        </w:tc>
        <w:tc>
          <w:tcPr>
            <w:tcW w:w="1132" w:type="dxa"/>
          </w:tcPr>
          <w:p w14:paraId="7458DEB3" w14:textId="01CE052C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10647BC8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79ED59C8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19A3B5A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75A1A3B8" w14:textId="77777777" w:rsidTr="000A164B">
        <w:tc>
          <w:tcPr>
            <w:tcW w:w="904" w:type="dxa"/>
            <w:vMerge/>
            <w:vAlign w:val="center"/>
          </w:tcPr>
          <w:p w14:paraId="20AAEF9E" w14:textId="3FAA3A10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8B73ED0" w14:textId="57A90A07" w:rsidR="000A164B" w:rsidRDefault="000A164B" w:rsidP="000A164B">
            <w:pPr>
              <w:jc w:val="center"/>
            </w:pPr>
            <w:r>
              <w:t>3022</w:t>
            </w:r>
          </w:p>
        </w:tc>
        <w:tc>
          <w:tcPr>
            <w:tcW w:w="1132" w:type="dxa"/>
          </w:tcPr>
          <w:p w14:paraId="08F1972B" w14:textId="0AF28C5C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37410BC9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556DFC94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777F9C71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52EC9007" w14:textId="77777777" w:rsidTr="000A164B">
        <w:tc>
          <w:tcPr>
            <w:tcW w:w="904" w:type="dxa"/>
            <w:vMerge/>
            <w:vAlign w:val="center"/>
          </w:tcPr>
          <w:p w14:paraId="5512AFAC" w14:textId="00825F5E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8EA2DA1" w14:textId="15FF596D" w:rsidR="000A164B" w:rsidRDefault="000A164B" w:rsidP="000A164B">
            <w:pPr>
              <w:jc w:val="center"/>
            </w:pPr>
            <w:r>
              <w:t>3023</w:t>
            </w:r>
          </w:p>
        </w:tc>
        <w:tc>
          <w:tcPr>
            <w:tcW w:w="1132" w:type="dxa"/>
          </w:tcPr>
          <w:p w14:paraId="5AE552A7" w14:textId="00166053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2AA0B05A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719A44CF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64EAA6A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42476B8F" w14:textId="77777777" w:rsidTr="000A164B">
        <w:tc>
          <w:tcPr>
            <w:tcW w:w="904" w:type="dxa"/>
            <w:vMerge/>
            <w:vAlign w:val="center"/>
          </w:tcPr>
          <w:p w14:paraId="585E4F7B" w14:textId="24914DA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51C13F3" w14:textId="757A0CB1" w:rsidR="000A164B" w:rsidRDefault="000A164B" w:rsidP="000A164B">
            <w:pPr>
              <w:jc w:val="center"/>
            </w:pPr>
            <w:r>
              <w:t>3024</w:t>
            </w:r>
          </w:p>
        </w:tc>
        <w:tc>
          <w:tcPr>
            <w:tcW w:w="1132" w:type="dxa"/>
          </w:tcPr>
          <w:p w14:paraId="11362B32" w14:textId="6645D983" w:rsidR="000A164B" w:rsidRDefault="000A164B" w:rsidP="000A164B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1132" w:type="dxa"/>
            <w:vAlign w:val="center"/>
          </w:tcPr>
          <w:p w14:paraId="6623CF70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06D9F753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72F1D363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6A89FA00" w14:textId="77777777" w:rsidTr="000A164B">
        <w:tc>
          <w:tcPr>
            <w:tcW w:w="904" w:type="dxa"/>
            <w:vMerge/>
            <w:vAlign w:val="center"/>
          </w:tcPr>
          <w:p w14:paraId="48F62AAF" w14:textId="755DA5F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6D05E55" w14:textId="20B65DC5" w:rsidR="000A164B" w:rsidRDefault="000A164B" w:rsidP="000A164B">
            <w:pPr>
              <w:jc w:val="center"/>
            </w:pPr>
            <w:r>
              <w:t>3029</w:t>
            </w:r>
          </w:p>
        </w:tc>
        <w:tc>
          <w:tcPr>
            <w:tcW w:w="1132" w:type="dxa"/>
          </w:tcPr>
          <w:p w14:paraId="22BFA5CB" w14:textId="0F38069E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D481817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41D0FECD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09CBCD27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39C5F8C0" w14:textId="77777777" w:rsidTr="000A164B">
        <w:tc>
          <w:tcPr>
            <w:tcW w:w="904" w:type="dxa"/>
            <w:vMerge/>
            <w:vAlign w:val="center"/>
          </w:tcPr>
          <w:p w14:paraId="4A48D1FA" w14:textId="24B5AC79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6AC46F3" w14:textId="736289C7" w:rsidR="000A164B" w:rsidRDefault="000A164B" w:rsidP="000A164B">
            <w:pPr>
              <w:jc w:val="center"/>
            </w:pPr>
            <w:r>
              <w:t>3030</w:t>
            </w:r>
          </w:p>
        </w:tc>
        <w:tc>
          <w:tcPr>
            <w:tcW w:w="1132" w:type="dxa"/>
          </w:tcPr>
          <w:p w14:paraId="7A2ABE07" w14:textId="264C81D8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54C90602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EF8511F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574CD64C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4CB5B0D9" w14:textId="77777777" w:rsidTr="000A164B">
        <w:tc>
          <w:tcPr>
            <w:tcW w:w="904" w:type="dxa"/>
            <w:vMerge/>
            <w:vAlign w:val="center"/>
          </w:tcPr>
          <w:p w14:paraId="7AE4C11A" w14:textId="68A659D3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34D0FD1B" w14:textId="601DFA55" w:rsidR="000A164B" w:rsidRDefault="000A164B" w:rsidP="000A164B">
            <w:pPr>
              <w:jc w:val="center"/>
            </w:pPr>
            <w:r>
              <w:t>3036</w:t>
            </w:r>
          </w:p>
        </w:tc>
        <w:tc>
          <w:tcPr>
            <w:tcW w:w="1132" w:type="dxa"/>
          </w:tcPr>
          <w:p w14:paraId="508AB59F" w14:textId="791977ED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466732B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195D33BB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7965132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6ABF12D" w14:textId="77777777" w:rsidTr="000A164B">
        <w:tc>
          <w:tcPr>
            <w:tcW w:w="904" w:type="dxa"/>
            <w:vMerge/>
            <w:vAlign w:val="center"/>
          </w:tcPr>
          <w:p w14:paraId="714E4BD2" w14:textId="50D0D283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3BFB312" w14:textId="611AB243" w:rsidR="000A164B" w:rsidRDefault="000A164B" w:rsidP="000A164B">
            <w:pPr>
              <w:jc w:val="center"/>
            </w:pPr>
            <w:r>
              <w:t>3041</w:t>
            </w:r>
          </w:p>
        </w:tc>
        <w:tc>
          <w:tcPr>
            <w:tcW w:w="1132" w:type="dxa"/>
          </w:tcPr>
          <w:p w14:paraId="4C459613" w14:textId="58359539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49B3D42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7289C518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A5B2BCC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4DDC9CC" w14:textId="77777777" w:rsidTr="000A164B">
        <w:tc>
          <w:tcPr>
            <w:tcW w:w="904" w:type="dxa"/>
            <w:vMerge/>
            <w:vAlign w:val="center"/>
          </w:tcPr>
          <w:p w14:paraId="0D500A71" w14:textId="7628C3C7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2AD4247" w14:textId="1AAA803B" w:rsidR="000A164B" w:rsidRDefault="000A164B" w:rsidP="000A164B">
            <w:pPr>
              <w:jc w:val="center"/>
            </w:pPr>
            <w:r>
              <w:t>3047</w:t>
            </w:r>
          </w:p>
        </w:tc>
        <w:tc>
          <w:tcPr>
            <w:tcW w:w="1132" w:type="dxa"/>
          </w:tcPr>
          <w:p w14:paraId="5BD48498" w14:textId="1A0606B7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2EF9D27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D6CA428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0BE254D9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42C2970C" w14:textId="77777777" w:rsidTr="000A164B">
        <w:tc>
          <w:tcPr>
            <w:tcW w:w="904" w:type="dxa"/>
            <w:vMerge/>
            <w:vAlign w:val="center"/>
          </w:tcPr>
          <w:p w14:paraId="4B935D18" w14:textId="14EBA17B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F672E38" w14:textId="743C658E" w:rsidR="000A164B" w:rsidRDefault="000A164B" w:rsidP="000A164B">
            <w:pPr>
              <w:jc w:val="center"/>
            </w:pPr>
            <w:r>
              <w:t>3054</w:t>
            </w:r>
          </w:p>
        </w:tc>
        <w:tc>
          <w:tcPr>
            <w:tcW w:w="1132" w:type="dxa"/>
          </w:tcPr>
          <w:p w14:paraId="646505A4" w14:textId="4C10F8F0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296429E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2986594D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21CB7C4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3945F988" w14:textId="77777777" w:rsidTr="000A164B">
        <w:tc>
          <w:tcPr>
            <w:tcW w:w="904" w:type="dxa"/>
            <w:vMerge/>
            <w:vAlign w:val="center"/>
          </w:tcPr>
          <w:p w14:paraId="3E296DB8" w14:textId="2E9EACA6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5662F4D3" w14:textId="422AEEDF" w:rsidR="000A164B" w:rsidRDefault="000A164B" w:rsidP="000A164B">
            <w:pPr>
              <w:jc w:val="center"/>
            </w:pPr>
            <w:r>
              <w:t>3061</w:t>
            </w:r>
          </w:p>
        </w:tc>
        <w:tc>
          <w:tcPr>
            <w:tcW w:w="1132" w:type="dxa"/>
          </w:tcPr>
          <w:p w14:paraId="2D571959" w14:textId="041AB922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17424E2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5FB79265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078118C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3607ED79" w14:textId="77777777" w:rsidTr="000A164B">
        <w:tc>
          <w:tcPr>
            <w:tcW w:w="904" w:type="dxa"/>
            <w:vMerge/>
            <w:vAlign w:val="center"/>
          </w:tcPr>
          <w:p w14:paraId="4C82AFCC" w14:textId="1852224A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C9EF356" w14:textId="103CF1D8" w:rsidR="000A164B" w:rsidRDefault="000A164B" w:rsidP="000A164B">
            <w:pPr>
              <w:jc w:val="center"/>
            </w:pPr>
            <w:r>
              <w:t>3062</w:t>
            </w:r>
          </w:p>
        </w:tc>
        <w:tc>
          <w:tcPr>
            <w:tcW w:w="1132" w:type="dxa"/>
          </w:tcPr>
          <w:p w14:paraId="08E9F600" w14:textId="0D16B08E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28F039E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138A7EEC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333D1E4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93CF1BE" w14:textId="77777777" w:rsidTr="000A164B">
        <w:tc>
          <w:tcPr>
            <w:tcW w:w="904" w:type="dxa"/>
            <w:vMerge/>
            <w:vAlign w:val="center"/>
          </w:tcPr>
          <w:p w14:paraId="692E0608" w14:textId="21FA3D63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5AA6143" w14:textId="3A7FFD32" w:rsidR="000A164B" w:rsidRDefault="000A164B" w:rsidP="000A164B">
            <w:pPr>
              <w:jc w:val="center"/>
            </w:pPr>
            <w:r>
              <w:t>3070</w:t>
            </w:r>
          </w:p>
        </w:tc>
        <w:tc>
          <w:tcPr>
            <w:tcW w:w="1132" w:type="dxa"/>
          </w:tcPr>
          <w:p w14:paraId="14620097" w14:textId="5B213730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0EBD4BA5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0F0BA18E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C41894B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260F6A3D" w14:textId="77777777" w:rsidTr="000A164B">
        <w:tc>
          <w:tcPr>
            <w:tcW w:w="904" w:type="dxa"/>
            <w:vMerge/>
            <w:vAlign w:val="center"/>
          </w:tcPr>
          <w:p w14:paraId="0212C44B" w14:textId="1811C3E7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501228D" w14:textId="244F05FB" w:rsidR="000A164B" w:rsidRDefault="000A164B" w:rsidP="000A164B">
            <w:pPr>
              <w:jc w:val="center"/>
            </w:pPr>
            <w:r>
              <w:t>3071</w:t>
            </w:r>
          </w:p>
        </w:tc>
        <w:tc>
          <w:tcPr>
            <w:tcW w:w="1132" w:type="dxa"/>
          </w:tcPr>
          <w:p w14:paraId="379742A2" w14:textId="06A523FC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0E40F4D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082BDDA2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5E24F78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192367A7" w14:textId="77777777" w:rsidTr="000A164B">
        <w:tc>
          <w:tcPr>
            <w:tcW w:w="904" w:type="dxa"/>
            <w:vMerge w:val="restart"/>
            <w:vAlign w:val="center"/>
          </w:tcPr>
          <w:p w14:paraId="386B701D" w14:textId="0A8FF745" w:rsidR="000A164B" w:rsidRDefault="000A164B" w:rsidP="000A164B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32" w:type="dxa"/>
          </w:tcPr>
          <w:p w14:paraId="0CB8ED18" w14:textId="08623E10" w:rsidR="000A164B" w:rsidRDefault="000A164B" w:rsidP="000A164B">
            <w:pPr>
              <w:jc w:val="center"/>
            </w:pPr>
            <w:r>
              <w:t>4010</w:t>
            </w:r>
          </w:p>
        </w:tc>
        <w:tc>
          <w:tcPr>
            <w:tcW w:w="1132" w:type="dxa"/>
          </w:tcPr>
          <w:p w14:paraId="2D6C5C0E" w14:textId="3BF3922D" w:rsidR="000A164B" w:rsidRDefault="000A164B" w:rsidP="000A164B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1132" w:type="dxa"/>
            <w:vAlign w:val="center"/>
          </w:tcPr>
          <w:p w14:paraId="3114509D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73657478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6320CD8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7941FA15" w14:textId="77777777" w:rsidTr="000A164B">
        <w:tc>
          <w:tcPr>
            <w:tcW w:w="904" w:type="dxa"/>
            <w:vMerge/>
            <w:vAlign w:val="center"/>
          </w:tcPr>
          <w:p w14:paraId="7E4C3972" w14:textId="01DC7520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D44CB11" w14:textId="0A3BA231" w:rsidR="000A164B" w:rsidRDefault="000A164B" w:rsidP="000A164B">
            <w:pPr>
              <w:jc w:val="center"/>
            </w:pPr>
            <w:r>
              <w:t>4031</w:t>
            </w:r>
          </w:p>
        </w:tc>
        <w:tc>
          <w:tcPr>
            <w:tcW w:w="1132" w:type="dxa"/>
          </w:tcPr>
          <w:p w14:paraId="632F205E" w14:textId="2CC9DD1C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1F9A425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011AEBCC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00D4A81C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27623E6C" w14:textId="77777777" w:rsidTr="000A164B">
        <w:tc>
          <w:tcPr>
            <w:tcW w:w="904" w:type="dxa"/>
            <w:vMerge/>
            <w:vAlign w:val="center"/>
          </w:tcPr>
          <w:p w14:paraId="73240101" w14:textId="0185FF35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47478151" w14:textId="5734548F" w:rsidR="000A164B" w:rsidRDefault="000A164B" w:rsidP="000A164B">
            <w:pPr>
              <w:jc w:val="center"/>
            </w:pPr>
            <w:r>
              <w:t>4032</w:t>
            </w:r>
          </w:p>
        </w:tc>
        <w:tc>
          <w:tcPr>
            <w:tcW w:w="1132" w:type="dxa"/>
          </w:tcPr>
          <w:p w14:paraId="1D38E74E" w14:textId="0D9CE68B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B0E5DE0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6134193D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26B92236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6714D7B2" w14:textId="77777777" w:rsidTr="000A164B">
        <w:tc>
          <w:tcPr>
            <w:tcW w:w="904" w:type="dxa"/>
            <w:vMerge/>
            <w:vAlign w:val="center"/>
          </w:tcPr>
          <w:p w14:paraId="7F016FAD" w14:textId="0C9C38A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52633C2" w14:textId="574507E2" w:rsidR="000A164B" w:rsidRDefault="000A164B" w:rsidP="000A164B">
            <w:pPr>
              <w:jc w:val="center"/>
            </w:pPr>
            <w:r>
              <w:t>4037</w:t>
            </w:r>
          </w:p>
        </w:tc>
        <w:tc>
          <w:tcPr>
            <w:tcW w:w="1132" w:type="dxa"/>
          </w:tcPr>
          <w:p w14:paraId="559C99AE" w14:textId="0E4C5B72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3C079F4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A138C5D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1AFC960B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18600BE3" w14:textId="77777777" w:rsidTr="000A164B">
        <w:tc>
          <w:tcPr>
            <w:tcW w:w="904" w:type="dxa"/>
            <w:vMerge/>
            <w:vAlign w:val="center"/>
          </w:tcPr>
          <w:p w14:paraId="25A3AE3E" w14:textId="6036F398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13604D8E" w14:textId="225CDEEF" w:rsidR="000A164B" w:rsidRDefault="000A164B" w:rsidP="000A164B">
            <w:pPr>
              <w:jc w:val="center"/>
            </w:pPr>
            <w:r>
              <w:t>4042</w:t>
            </w:r>
          </w:p>
        </w:tc>
        <w:tc>
          <w:tcPr>
            <w:tcW w:w="1132" w:type="dxa"/>
          </w:tcPr>
          <w:p w14:paraId="708BE992" w14:textId="5FE14B57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28C6D97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205514E5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7B0F6343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74522A59" w14:textId="77777777" w:rsidTr="000A164B">
        <w:tc>
          <w:tcPr>
            <w:tcW w:w="904" w:type="dxa"/>
            <w:vMerge/>
            <w:vAlign w:val="center"/>
          </w:tcPr>
          <w:p w14:paraId="37B4B166" w14:textId="372C087C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A0656CB" w14:textId="6114449C" w:rsidR="000A164B" w:rsidRDefault="000A164B" w:rsidP="000A164B">
            <w:pPr>
              <w:jc w:val="center"/>
            </w:pPr>
            <w:r>
              <w:t>4048</w:t>
            </w:r>
          </w:p>
        </w:tc>
        <w:tc>
          <w:tcPr>
            <w:tcW w:w="1132" w:type="dxa"/>
          </w:tcPr>
          <w:p w14:paraId="503C8130" w14:textId="6199061D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C34E74E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549A5F25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140F70B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52AF5B2" w14:textId="77777777" w:rsidTr="000A164B">
        <w:tc>
          <w:tcPr>
            <w:tcW w:w="904" w:type="dxa"/>
            <w:vMerge/>
            <w:vAlign w:val="center"/>
          </w:tcPr>
          <w:p w14:paraId="0F2F91DE" w14:textId="6958331D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2EFBBD1A" w14:textId="468C6086" w:rsidR="000A164B" w:rsidRDefault="000A164B" w:rsidP="000A164B">
            <w:pPr>
              <w:jc w:val="center"/>
            </w:pPr>
            <w:r>
              <w:t>4049</w:t>
            </w:r>
          </w:p>
        </w:tc>
        <w:tc>
          <w:tcPr>
            <w:tcW w:w="1132" w:type="dxa"/>
          </w:tcPr>
          <w:p w14:paraId="0A9264EB" w14:textId="125FD44B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2D363003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12DCB61D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384333E7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3AF1593" w14:textId="77777777" w:rsidTr="000A164B">
        <w:tc>
          <w:tcPr>
            <w:tcW w:w="904" w:type="dxa"/>
            <w:vMerge w:val="restart"/>
            <w:vAlign w:val="center"/>
          </w:tcPr>
          <w:p w14:paraId="5C2059CC" w14:textId="5E5B6A47" w:rsidR="000A164B" w:rsidRDefault="000A164B" w:rsidP="000A164B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32" w:type="dxa"/>
          </w:tcPr>
          <w:p w14:paraId="6021C06C" w14:textId="015FEC09" w:rsidR="000A164B" w:rsidRDefault="000A164B" w:rsidP="000A164B">
            <w:pPr>
              <w:jc w:val="center"/>
            </w:pPr>
            <w:r>
              <w:t>5011</w:t>
            </w:r>
          </w:p>
        </w:tc>
        <w:tc>
          <w:tcPr>
            <w:tcW w:w="1132" w:type="dxa"/>
          </w:tcPr>
          <w:p w14:paraId="09DFDCDC" w14:textId="57EEBDE1" w:rsidR="000A164B" w:rsidRDefault="000A164B" w:rsidP="000A164B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1132" w:type="dxa"/>
            <w:vAlign w:val="center"/>
          </w:tcPr>
          <w:p w14:paraId="6C288D6E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6AC6A6ED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61FEB693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1F3BB227" w14:textId="77777777" w:rsidTr="000A164B">
        <w:tc>
          <w:tcPr>
            <w:tcW w:w="904" w:type="dxa"/>
            <w:vMerge/>
            <w:vAlign w:val="center"/>
          </w:tcPr>
          <w:p w14:paraId="6EDB58A7" w14:textId="603CF792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6FE4FDF8" w14:textId="7CF74BCF" w:rsidR="000A164B" w:rsidRDefault="000A164B" w:rsidP="000A164B">
            <w:pPr>
              <w:jc w:val="center"/>
            </w:pPr>
            <w:r>
              <w:t>5033</w:t>
            </w:r>
          </w:p>
        </w:tc>
        <w:tc>
          <w:tcPr>
            <w:tcW w:w="1132" w:type="dxa"/>
          </w:tcPr>
          <w:p w14:paraId="3EF00450" w14:textId="36243F28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18E23639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946F549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723CBD6B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355952E3" w14:textId="77777777" w:rsidTr="000A164B">
        <w:tc>
          <w:tcPr>
            <w:tcW w:w="904" w:type="dxa"/>
            <w:vMerge/>
            <w:vAlign w:val="center"/>
          </w:tcPr>
          <w:p w14:paraId="502E3472" w14:textId="1DF27821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179ECEAF" w14:textId="2797BE38" w:rsidR="000A164B" w:rsidRDefault="000A164B" w:rsidP="000A164B">
            <w:pPr>
              <w:jc w:val="center"/>
            </w:pPr>
            <w:r>
              <w:t>5038</w:t>
            </w:r>
          </w:p>
        </w:tc>
        <w:tc>
          <w:tcPr>
            <w:tcW w:w="1132" w:type="dxa"/>
          </w:tcPr>
          <w:p w14:paraId="426BDE2D" w14:textId="03693846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3F372C94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42B60780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5C4A9C41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014F083B" w14:textId="77777777" w:rsidTr="000A164B">
        <w:tc>
          <w:tcPr>
            <w:tcW w:w="904" w:type="dxa"/>
            <w:vMerge/>
            <w:vAlign w:val="center"/>
          </w:tcPr>
          <w:p w14:paraId="3ECDB02C" w14:textId="79F74687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3EC5C6D" w14:textId="76A0854E" w:rsidR="000A164B" w:rsidRDefault="000A164B" w:rsidP="000A164B">
            <w:pPr>
              <w:jc w:val="center"/>
            </w:pPr>
            <w:r>
              <w:t>5043</w:t>
            </w:r>
          </w:p>
        </w:tc>
        <w:tc>
          <w:tcPr>
            <w:tcW w:w="1132" w:type="dxa"/>
          </w:tcPr>
          <w:p w14:paraId="4DA2B6A3" w14:textId="0727042A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76455A90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5DB02DDD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4ADC5253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A164B" w14:paraId="78D3A9FB" w14:textId="77777777" w:rsidTr="000A164B">
        <w:tc>
          <w:tcPr>
            <w:tcW w:w="904" w:type="dxa"/>
            <w:vMerge/>
            <w:vAlign w:val="center"/>
          </w:tcPr>
          <w:p w14:paraId="4FFB7D40" w14:textId="1E59A042" w:rsidR="000A164B" w:rsidRDefault="000A164B" w:rsidP="000A164B">
            <w:pPr>
              <w:jc w:val="center"/>
            </w:pPr>
          </w:p>
        </w:tc>
        <w:tc>
          <w:tcPr>
            <w:tcW w:w="1132" w:type="dxa"/>
          </w:tcPr>
          <w:p w14:paraId="7E00D478" w14:textId="7ED7786D" w:rsidR="000A164B" w:rsidRDefault="000A164B" w:rsidP="000A164B">
            <w:pPr>
              <w:jc w:val="center"/>
            </w:pPr>
            <w:r>
              <w:t>5050</w:t>
            </w:r>
          </w:p>
        </w:tc>
        <w:tc>
          <w:tcPr>
            <w:tcW w:w="1132" w:type="dxa"/>
          </w:tcPr>
          <w:p w14:paraId="00E3EB32" w14:textId="2B33DE24" w:rsidR="000A164B" w:rsidRDefault="000A164B" w:rsidP="000A164B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1132" w:type="dxa"/>
            <w:vAlign w:val="center"/>
          </w:tcPr>
          <w:p w14:paraId="42C28A59" w14:textId="77777777" w:rsidR="000A164B" w:rsidRDefault="000A164B" w:rsidP="000A164B">
            <w:pPr>
              <w:jc w:val="center"/>
            </w:pPr>
            <w:r>
              <w:t>1</w:t>
            </w:r>
          </w:p>
        </w:tc>
        <w:tc>
          <w:tcPr>
            <w:tcW w:w="1132" w:type="dxa"/>
            <w:vAlign w:val="center"/>
          </w:tcPr>
          <w:p w14:paraId="3C42401D" w14:textId="77777777" w:rsidR="000A164B" w:rsidRDefault="000A164B" w:rsidP="000A164B">
            <w:pPr>
              <w:jc w:val="center"/>
            </w:pPr>
            <w:r>
              <w:t>2</w:t>
            </w:r>
          </w:p>
        </w:tc>
        <w:tc>
          <w:tcPr>
            <w:tcW w:w="2831" w:type="dxa"/>
            <w:vAlign w:val="center"/>
          </w:tcPr>
          <w:p w14:paraId="54A27E49" w14:textId="77777777" w:rsidR="000A164B" w:rsidRDefault="000A164B" w:rsidP="000A164B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11276FE5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0" w:name="室内颗粒物达标判定表"/>
      <w:bookmarkEnd w:id="30"/>
    </w:p>
    <w:p w14:paraId="30FC6049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5D069DEB" w14:textId="1335934C" w:rsidR="00B558F1" w:rsidRDefault="00E928D9" w:rsidP="00F87D86">
      <w:pPr>
        <w:jc w:val="center"/>
        <w:rPr>
          <w:rFonts w:ascii="宋体" w:eastAsia="宋体" w:hAnsi="宋体"/>
          <w:b/>
        </w:rPr>
      </w:pPr>
      <w:bookmarkStart w:id="31" w:name="颗粒物达标判定图"/>
      <w:bookmarkEnd w:id="31"/>
      <w:r w:rsidRPr="00E928D9">
        <w:rPr>
          <w:rFonts w:ascii="宋体" w:eastAsia="宋体" w:hAnsi="宋体"/>
          <w:b/>
          <w:noProof/>
        </w:rPr>
        <w:drawing>
          <wp:inline distT="0" distB="0" distL="0" distR="0" wp14:anchorId="5E45943A" wp14:editId="033BCFE6">
            <wp:extent cx="5274310" cy="3179445"/>
            <wp:effectExtent l="0" t="0" r="254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7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5328F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30D19142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72BE6DBC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D579A7" w14:paraId="1FCF0A76" w14:textId="77777777" w:rsidTr="00743747">
        <w:tc>
          <w:tcPr>
            <w:tcW w:w="680" w:type="dxa"/>
            <w:shd w:val="clear" w:color="auto" w:fill="E6E6E6"/>
            <w:vAlign w:val="center"/>
          </w:tcPr>
          <w:p w14:paraId="0E84C08F" w14:textId="77777777" w:rsidR="00D579A7" w:rsidRDefault="009C344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5DBD9C9" w14:textId="77777777" w:rsidR="00D579A7" w:rsidRDefault="009C344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2E3EB176" w14:textId="77777777" w:rsidR="00D579A7" w:rsidRDefault="009C344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362AD39C" w14:textId="77777777" w:rsidR="00D579A7" w:rsidRDefault="009C344A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1" w:type="dxa"/>
            <w:shd w:val="clear" w:color="auto" w:fill="E6E6E6"/>
            <w:vAlign w:val="center"/>
          </w:tcPr>
          <w:p w14:paraId="2404D60D" w14:textId="77777777" w:rsidR="00D579A7" w:rsidRDefault="009C344A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1" w:type="dxa"/>
            <w:shd w:val="clear" w:color="auto" w:fill="E6E6E6"/>
            <w:vAlign w:val="center"/>
          </w:tcPr>
          <w:p w14:paraId="6894640C" w14:textId="77777777" w:rsidR="00D579A7" w:rsidRDefault="009C344A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1C53C9" w14:paraId="39EA04E7" w14:textId="77777777" w:rsidTr="00743747">
        <w:tc>
          <w:tcPr>
            <w:tcW w:w="680" w:type="dxa"/>
            <w:vMerge w:val="restart"/>
            <w:vAlign w:val="center"/>
          </w:tcPr>
          <w:p w14:paraId="64D10C22" w14:textId="3CF72808" w:rsidR="001C53C9" w:rsidRDefault="001C53C9" w:rsidP="0074374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75" w:type="dxa"/>
          </w:tcPr>
          <w:p w14:paraId="42CB6831" w14:textId="7C8E788D" w:rsidR="001C53C9" w:rsidRDefault="001C53C9" w:rsidP="00743747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1068F29A" w14:textId="08AF8A01" w:rsidR="001C53C9" w:rsidRDefault="001C53C9" w:rsidP="00743747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905" w:type="dxa"/>
            <w:vAlign w:val="center"/>
          </w:tcPr>
          <w:p w14:paraId="252FA669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300FC0EB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6768C8B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6C40783A" w14:textId="77777777" w:rsidTr="00743747">
        <w:tc>
          <w:tcPr>
            <w:tcW w:w="680" w:type="dxa"/>
            <w:vMerge/>
            <w:vAlign w:val="center"/>
          </w:tcPr>
          <w:p w14:paraId="61CAF0A0" w14:textId="593FC642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17E1ABE" w14:textId="35A3FCB9" w:rsidR="001C53C9" w:rsidRDefault="001C53C9" w:rsidP="00743747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1DD4C517" w14:textId="2F8AD6A1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0699C393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53F0851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4D2DAC86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156EFC16" w14:textId="77777777" w:rsidTr="00743747">
        <w:tc>
          <w:tcPr>
            <w:tcW w:w="680" w:type="dxa"/>
            <w:vMerge/>
            <w:vAlign w:val="center"/>
          </w:tcPr>
          <w:p w14:paraId="00514A53" w14:textId="38EA3557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99D125E" w14:textId="723CC4D7" w:rsidR="001C53C9" w:rsidRDefault="001C53C9" w:rsidP="00743747">
            <w:pPr>
              <w:jc w:val="center"/>
            </w:pPr>
            <w:r>
              <w:t>1004</w:t>
            </w:r>
          </w:p>
        </w:tc>
        <w:tc>
          <w:tcPr>
            <w:tcW w:w="1301" w:type="dxa"/>
          </w:tcPr>
          <w:p w14:paraId="29D66D2E" w14:textId="7A70EDC1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22273516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552C4962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1F081DE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0D551BD9" w14:textId="77777777" w:rsidTr="00743747">
        <w:tc>
          <w:tcPr>
            <w:tcW w:w="680" w:type="dxa"/>
            <w:vMerge/>
            <w:vAlign w:val="center"/>
          </w:tcPr>
          <w:p w14:paraId="5DC98612" w14:textId="04A8C11D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17295594" w14:textId="0671EC97" w:rsidR="001C53C9" w:rsidRDefault="001C53C9" w:rsidP="00743747">
            <w:pPr>
              <w:jc w:val="center"/>
            </w:pPr>
            <w:r>
              <w:t>1005</w:t>
            </w:r>
          </w:p>
        </w:tc>
        <w:tc>
          <w:tcPr>
            <w:tcW w:w="1301" w:type="dxa"/>
          </w:tcPr>
          <w:p w14:paraId="27C4DDF7" w14:textId="71DF1806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46842658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56BFE119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1A2B61D6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0889A7B4" w14:textId="77777777" w:rsidTr="00743747">
        <w:tc>
          <w:tcPr>
            <w:tcW w:w="680" w:type="dxa"/>
            <w:vMerge/>
            <w:vAlign w:val="center"/>
          </w:tcPr>
          <w:p w14:paraId="151A03CA" w14:textId="25C6BCAE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22101974" w14:textId="050B3D52" w:rsidR="001C53C9" w:rsidRDefault="001C53C9" w:rsidP="00743747">
            <w:pPr>
              <w:jc w:val="center"/>
            </w:pPr>
            <w:r>
              <w:t>1006</w:t>
            </w:r>
          </w:p>
        </w:tc>
        <w:tc>
          <w:tcPr>
            <w:tcW w:w="1301" w:type="dxa"/>
          </w:tcPr>
          <w:p w14:paraId="5EAD2C0A" w14:textId="6BF40320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347F5E9D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155D84DB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3FBE748A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304F9F37" w14:textId="77777777" w:rsidTr="00743747">
        <w:tc>
          <w:tcPr>
            <w:tcW w:w="680" w:type="dxa"/>
            <w:vMerge/>
            <w:vAlign w:val="center"/>
          </w:tcPr>
          <w:p w14:paraId="23F36881" w14:textId="055E887A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BFCD49C" w14:textId="3811AD87" w:rsidR="001C53C9" w:rsidRDefault="001C53C9" w:rsidP="00743747">
            <w:pPr>
              <w:jc w:val="center"/>
            </w:pPr>
            <w:r>
              <w:t>1007</w:t>
            </w:r>
          </w:p>
        </w:tc>
        <w:tc>
          <w:tcPr>
            <w:tcW w:w="1301" w:type="dxa"/>
          </w:tcPr>
          <w:p w14:paraId="3D7543E8" w14:textId="04716C87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56BAEFF3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5C9420DB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39BD5AC2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00C5B577" w14:textId="77777777" w:rsidTr="00743747">
        <w:tc>
          <w:tcPr>
            <w:tcW w:w="680" w:type="dxa"/>
            <w:vMerge/>
            <w:vAlign w:val="center"/>
          </w:tcPr>
          <w:p w14:paraId="799BD98B" w14:textId="3680B807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6AF59E28" w14:textId="27CD5B23" w:rsidR="001C53C9" w:rsidRDefault="001C53C9" w:rsidP="00743747">
            <w:pPr>
              <w:jc w:val="center"/>
            </w:pPr>
            <w:r>
              <w:t>1014</w:t>
            </w:r>
          </w:p>
        </w:tc>
        <w:tc>
          <w:tcPr>
            <w:tcW w:w="1301" w:type="dxa"/>
          </w:tcPr>
          <w:p w14:paraId="6BC15DB0" w14:textId="5DA292F1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74341E33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E776EB6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16DEEA0D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0985FD83" w14:textId="77777777" w:rsidTr="00743747">
        <w:tc>
          <w:tcPr>
            <w:tcW w:w="680" w:type="dxa"/>
            <w:vMerge/>
            <w:vAlign w:val="center"/>
          </w:tcPr>
          <w:p w14:paraId="3BCF474F" w14:textId="14EE3182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19EF7A91" w14:textId="3D67D82D" w:rsidR="001C53C9" w:rsidRDefault="001C53C9" w:rsidP="00743747">
            <w:pPr>
              <w:jc w:val="center"/>
            </w:pPr>
            <w:r>
              <w:t>1015</w:t>
            </w:r>
          </w:p>
        </w:tc>
        <w:tc>
          <w:tcPr>
            <w:tcW w:w="1301" w:type="dxa"/>
          </w:tcPr>
          <w:p w14:paraId="133DDBF4" w14:textId="6172823D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472BD9DC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7851ABE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03DAF96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11921E54" w14:textId="77777777" w:rsidTr="00743747">
        <w:tc>
          <w:tcPr>
            <w:tcW w:w="680" w:type="dxa"/>
            <w:vMerge/>
            <w:vAlign w:val="center"/>
          </w:tcPr>
          <w:p w14:paraId="745B5358" w14:textId="421AAF52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6E993F1E" w14:textId="43D364D0" w:rsidR="001C53C9" w:rsidRDefault="001C53C9" w:rsidP="00743747">
            <w:pPr>
              <w:jc w:val="center"/>
            </w:pPr>
            <w:r>
              <w:t>1019</w:t>
            </w:r>
          </w:p>
        </w:tc>
        <w:tc>
          <w:tcPr>
            <w:tcW w:w="1301" w:type="dxa"/>
          </w:tcPr>
          <w:p w14:paraId="08174E53" w14:textId="72CAA8DA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01247357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6E697205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5E482A7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8497F70" w14:textId="77777777" w:rsidTr="00743747">
        <w:tc>
          <w:tcPr>
            <w:tcW w:w="680" w:type="dxa"/>
            <w:vMerge/>
            <w:vAlign w:val="center"/>
          </w:tcPr>
          <w:p w14:paraId="2DA24319" w14:textId="443E9C8E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4F4F3F8" w14:textId="54FC92B0" w:rsidR="001C53C9" w:rsidRDefault="001C53C9" w:rsidP="00743747">
            <w:pPr>
              <w:jc w:val="center"/>
            </w:pPr>
            <w:r>
              <w:t>1020</w:t>
            </w:r>
          </w:p>
        </w:tc>
        <w:tc>
          <w:tcPr>
            <w:tcW w:w="1301" w:type="dxa"/>
          </w:tcPr>
          <w:p w14:paraId="04403B6D" w14:textId="69AE69D6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2F347F45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C03362A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241904B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1AABF439" w14:textId="77777777" w:rsidTr="00743747">
        <w:tc>
          <w:tcPr>
            <w:tcW w:w="680" w:type="dxa"/>
            <w:vMerge/>
            <w:vAlign w:val="center"/>
          </w:tcPr>
          <w:p w14:paraId="16AABEA3" w14:textId="683E0803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2F60299D" w14:textId="3BC5DF0A" w:rsidR="001C53C9" w:rsidRDefault="001C53C9" w:rsidP="00743747">
            <w:pPr>
              <w:jc w:val="center"/>
            </w:pPr>
            <w:r>
              <w:t>1021</w:t>
            </w:r>
          </w:p>
        </w:tc>
        <w:tc>
          <w:tcPr>
            <w:tcW w:w="1301" w:type="dxa"/>
          </w:tcPr>
          <w:p w14:paraId="172940EF" w14:textId="76031A32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24ACBC96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11CB7CF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4685EB9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72D5F8D" w14:textId="77777777" w:rsidTr="00743747">
        <w:tc>
          <w:tcPr>
            <w:tcW w:w="680" w:type="dxa"/>
            <w:vMerge/>
            <w:vAlign w:val="center"/>
          </w:tcPr>
          <w:p w14:paraId="51C4E58E" w14:textId="10F3E813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09A750EE" w14:textId="51DFBA8E" w:rsidR="001C53C9" w:rsidRDefault="001C53C9" w:rsidP="00743747">
            <w:pPr>
              <w:jc w:val="center"/>
            </w:pPr>
            <w:r>
              <w:t>1025</w:t>
            </w:r>
          </w:p>
        </w:tc>
        <w:tc>
          <w:tcPr>
            <w:tcW w:w="1301" w:type="dxa"/>
          </w:tcPr>
          <w:p w14:paraId="72D873DA" w14:textId="422AB0DB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74E177A4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8B7BBC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0BAA814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17851161" w14:textId="77777777" w:rsidTr="00743747">
        <w:tc>
          <w:tcPr>
            <w:tcW w:w="680" w:type="dxa"/>
            <w:vMerge/>
            <w:vAlign w:val="center"/>
          </w:tcPr>
          <w:p w14:paraId="12B75BE6" w14:textId="5CE636D0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1F4D3876" w14:textId="0A52A0AD" w:rsidR="001C53C9" w:rsidRDefault="001C53C9" w:rsidP="00743747">
            <w:pPr>
              <w:jc w:val="center"/>
            </w:pPr>
            <w:r>
              <w:t>1026</w:t>
            </w:r>
          </w:p>
        </w:tc>
        <w:tc>
          <w:tcPr>
            <w:tcW w:w="1301" w:type="dxa"/>
          </w:tcPr>
          <w:p w14:paraId="707BB94B" w14:textId="3192E2CA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55805573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375B098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3A883C7B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FE44185" w14:textId="77777777" w:rsidTr="00743747">
        <w:tc>
          <w:tcPr>
            <w:tcW w:w="680" w:type="dxa"/>
            <w:vMerge/>
            <w:vAlign w:val="center"/>
          </w:tcPr>
          <w:p w14:paraId="66F86FC8" w14:textId="103CC746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63E538AD" w14:textId="56F805E2" w:rsidR="001C53C9" w:rsidRDefault="001C53C9" w:rsidP="00743747">
            <w:pPr>
              <w:jc w:val="center"/>
            </w:pPr>
            <w:r>
              <w:t>1027</w:t>
            </w:r>
          </w:p>
        </w:tc>
        <w:tc>
          <w:tcPr>
            <w:tcW w:w="1301" w:type="dxa"/>
          </w:tcPr>
          <w:p w14:paraId="6BBC29B3" w14:textId="0D35AF65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2C98A49A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76EF631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58B842B7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337D90E7" w14:textId="77777777" w:rsidTr="00743747">
        <w:tc>
          <w:tcPr>
            <w:tcW w:w="680" w:type="dxa"/>
            <w:vMerge/>
            <w:vAlign w:val="center"/>
          </w:tcPr>
          <w:p w14:paraId="62B25964" w14:textId="10920147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6F1C3581" w14:textId="27BDAEC3" w:rsidR="001C53C9" w:rsidRDefault="001C53C9" w:rsidP="00743747">
            <w:pPr>
              <w:jc w:val="center"/>
            </w:pPr>
            <w:r>
              <w:t>1034</w:t>
            </w:r>
          </w:p>
        </w:tc>
        <w:tc>
          <w:tcPr>
            <w:tcW w:w="1301" w:type="dxa"/>
          </w:tcPr>
          <w:p w14:paraId="283D9073" w14:textId="43D0374D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5CDB458C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6307E76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4145F2BA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BDAA688" w14:textId="77777777" w:rsidTr="00743747">
        <w:tc>
          <w:tcPr>
            <w:tcW w:w="680" w:type="dxa"/>
            <w:vMerge/>
            <w:vAlign w:val="center"/>
          </w:tcPr>
          <w:p w14:paraId="732CC4C2" w14:textId="267ABF52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17853453" w14:textId="1317D47F" w:rsidR="001C53C9" w:rsidRDefault="001C53C9" w:rsidP="00743747">
            <w:pPr>
              <w:jc w:val="center"/>
            </w:pPr>
            <w:r>
              <w:t>1039</w:t>
            </w:r>
          </w:p>
        </w:tc>
        <w:tc>
          <w:tcPr>
            <w:tcW w:w="1301" w:type="dxa"/>
          </w:tcPr>
          <w:p w14:paraId="6C3512B7" w14:textId="6B2B4CC7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4B1BEA05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8ED9F4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1F03477F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34A123C4" w14:textId="77777777" w:rsidTr="00743747">
        <w:tc>
          <w:tcPr>
            <w:tcW w:w="680" w:type="dxa"/>
            <w:vMerge/>
            <w:vAlign w:val="center"/>
          </w:tcPr>
          <w:p w14:paraId="6E338F9D" w14:textId="453C9D94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B195C91" w14:textId="202C46FB" w:rsidR="001C53C9" w:rsidRDefault="001C53C9" w:rsidP="00743747">
            <w:pPr>
              <w:jc w:val="center"/>
            </w:pPr>
            <w:r>
              <w:t>1044</w:t>
            </w:r>
          </w:p>
        </w:tc>
        <w:tc>
          <w:tcPr>
            <w:tcW w:w="1301" w:type="dxa"/>
          </w:tcPr>
          <w:p w14:paraId="2700FB1F" w14:textId="205C6F77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6BAEA2EF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25ADA063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10EECFA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13757963" w14:textId="77777777" w:rsidTr="00743747">
        <w:tc>
          <w:tcPr>
            <w:tcW w:w="680" w:type="dxa"/>
            <w:vMerge/>
            <w:vAlign w:val="center"/>
          </w:tcPr>
          <w:p w14:paraId="24E5F7D6" w14:textId="1E90D069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25619A38" w14:textId="78A45601" w:rsidR="001C53C9" w:rsidRDefault="001C53C9" w:rsidP="00743747">
            <w:pPr>
              <w:jc w:val="center"/>
            </w:pPr>
            <w:r>
              <w:t>1045</w:t>
            </w:r>
          </w:p>
        </w:tc>
        <w:tc>
          <w:tcPr>
            <w:tcW w:w="1301" w:type="dxa"/>
          </w:tcPr>
          <w:p w14:paraId="2C662924" w14:textId="17A8B0B8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664518E7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3D9330F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3E887175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3E22FB52" w14:textId="77777777" w:rsidTr="00743747">
        <w:tc>
          <w:tcPr>
            <w:tcW w:w="680" w:type="dxa"/>
            <w:vMerge/>
            <w:vAlign w:val="center"/>
          </w:tcPr>
          <w:p w14:paraId="1CBE8350" w14:textId="4986423E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53C05E51" w14:textId="648E6AC6" w:rsidR="001C53C9" w:rsidRDefault="001C53C9" w:rsidP="00743747">
            <w:pPr>
              <w:jc w:val="center"/>
            </w:pPr>
            <w:r>
              <w:t>1051</w:t>
            </w:r>
          </w:p>
        </w:tc>
        <w:tc>
          <w:tcPr>
            <w:tcW w:w="1301" w:type="dxa"/>
          </w:tcPr>
          <w:p w14:paraId="15EF237E" w14:textId="78A17466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123158FD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A2FAEF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6256FC89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C556C22" w14:textId="77777777" w:rsidTr="00743747">
        <w:tc>
          <w:tcPr>
            <w:tcW w:w="680" w:type="dxa"/>
            <w:vMerge/>
            <w:vAlign w:val="center"/>
          </w:tcPr>
          <w:p w14:paraId="5F1053AD" w14:textId="6B8DEB6C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1066FA5A" w14:textId="19B2D025" w:rsidR="001C53C9" w:rsidRDefault="001C53C9" w:rsidP="00743747">
            <w:pPr>
              <w:jc w:val="center"/>
            </w:pPr>
            <w:r>
              <w:t>1052</w:t>
            </w:r>
          </w:p>
        </w:tc>
        <w:tc>
          <w:tcPr>
            <w:tcW w:w="1301" w:type="dxa"/>
          </w:tcPr>
          <w:p w14:paraId="599F14C1" w14:textId="0BA2C960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46EC0395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6752524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5C2C58BF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1B96E64" w14:textId="77777777" w:rsidTr="00743747">
        <w:tc>
          <w:tcPr>
            <w:tcW w:w="680" w:type="dxa"/>
            <w:vMerge/>
            <w:vAlign w:val="center"/>
          </w:tcPr>
          <w:p w14:paraId="64221889" w14:textId="035FE784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0B1424DA" w14:textId="43C5C235" w:rsidR="001C53C9" w:rsidRDefault="001C53C9" w:rsidP="00743747">
            <w:pPr>
              <w:jc w:val="center"/>
            </w:pPr>
            <w:r>
              <w:t>1057</w:t>
            </w:r>
          </w:p>
        </w:tc>
        <w:tc>
          <w:tcPr>
            <w:tcW w:w="1301" w:type="dxa"/>
          </w:tcPr>
          <w:p w14:paraId="1ED673F2" w14:textId="7EB7DEEF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242ADFF6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1BDE9A1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45C92C6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6620109A" w14:textId="77777777" w:rsidTr="00743747">
        <w:tc>
          <w:tcPr>
            <w:tcW w:w="680" w:type="dxa"/>
            <w:vMerge/>
            <w:vAlign w:val="center"/>
          </w:tcPr>
          <w:p w14:paraId="51CCDFA6" w14:textId="715AF43A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3BACBDAB" w14:textId="1C1E41C1" w:rsidR="001C53C9" w:rsidRDefault="001C53C9" w:rsidP="00743747">
            <w:pPr>
              <w:jc w:val="center"/>
            </w:pPr>
            <w:r>
              <w:t>1058</w:t>
            </w:r>
          </w:p>
        </w:tc>
        <w:tc>
          <w:tcPr>
            <w:tcW w:w="1301" w:type="dxa"/>
          </w:tcPr>
          <w:p w14:paraId="6CF52535" w14:textId="132C5568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13A1452A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2CE706B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35FA807D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9F5A1CB" w14:textId="77777777" w:rsidTr="00743747">
        <w:tc>
          <w:tcPr>
            <w:tcW w:w="680" w:type="dxa"/>
            <w:vMerge/>
            <w:vAlign w:val="center"/>
          </w:tcPr>
          <w:p w14:paraId="7729D1F0" w14:textId="7933453D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1A67D6E8" w14:textId="59C60307" w:rsidR="001C53C9" w:rsidRDefault="001C53C9" w:rsidP="00743747">
            <w:pPr>
              <w:jc w:val="center"/>
            </w:pPr>
            <w:r>
              <w:t>1063</w:t>
            </w:r>
          </w:p>
        </w:tc>
        <w:tc>
          <w:tcPr>
            <w:tcW w:w="1301" w:type="dxa"/>
          </w:tcPr>
          <w:p w14:paraId="1CAC395B" w14:textId="6B850D0B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16211EF2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FACD6F3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4BEE21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3DD02DFA" w14:textId="77777777" w:rsidTr="00743747">
        <w:tc>
          <w:tcPr>
            <w:tcW w:w="680" w:type="dxa"/>
            <w:vMerge/>
            <w:vAlign w:val="center"/>
          </w:tcPr>
          <w:p w14:paraId="3F4CBD31" w14:textId="04CA20B6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7E02CF79" w14:textId="73718C69" w:rsidR="001C53C9" w:rsidRDefault="001C53C9" w:rsidP="00743747">
            <w:pPr>
              <w:jc w:val="center"/>
            </w:pPr>
            <w:r>
              <w:t>1064</w:t>
            </w:r>
          </w:p>
        </w:tc>
        <w:tc>
          <w:tcPr>
            <w:tcW w:w="1301" w:type="dxa"/>
          </w:tcPr>
          <w:p w14:paraId="4CDE4A85" w14:textId="2559FBA1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06DDAA02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0CFD277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3FC9DA8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7D730A61" w14:textId="77777777" w:rsidTr="00743747">
        <w:tc>
          <w:tcPr>
            <w:tcW w:w="680" w:type="dxa"/>
            <w:vMerge/>
            <w:vAlign w:val="center"/>
          </w:tcPr>
          <w:p w14:paraId="7680AE14" w14:textId="4A717521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1A32270" w14:textId="79408837" w:rsidR="001C53C9" w:rsidRDefault="001C53C9" w:rsidP="00743747">
            <w:pPr>
              <w:jc w:val="center"/>
            </w:pPr>
            <w:r>
              <w:t>1065</w:t>
            </w:r>
          </w:p>
        </w:tc>
        <w:tc>
          <w:tcPr>
            <w:tcW w:w="1301" w:type="dxa"/>
          </w:tcPr>
          <w:p w14:paraId="2A6CEF31" w14:textId="65D92FDC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3020EFBC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7A99DD54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BCCDE24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1632DAB4" w14:textId="77777777" w:rsidTr="00743747">
        <w:tc>
          <w:tcPr>
            <w:tcW w:w="680" w:type="dxa"/>
            <w:vMerge/>
            <w:vAlign w:val="center"/>
          </w:tcPr>
          <w:p w14:paraId="41621C75" w14:textId="74C5428E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6BEA79A9" w14:textId="2CC24853" w:rsidR="001C53C9" w:rsidRDefault="001C53C9" w:rsidP="00743747">
            <w:pPr>
              <w:jc w:val="center"/>
            </w:pPr>
            <w:r>
              <w:t>1066</w:t>
            </w:r>
          </w:p>
        </w:tc>
        <w:tc>
          <w:tcPr>
            <w:tcW w:w="1301" w:type="dxa"/>
          </w:tcPr>
          <w:p w14:paraId="1D4A3B56" w14:textId="7FCB505D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43D31E4B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153E0B1A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083C8E7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6F4A586" w14:textId="77777777" w:rsidTr="00743747">
        <w:tc>
          <w:tcPr>
            <w:tcW w:w="680" w:type="dxa"/>
            <w:vMerge/>
            <w:vAlign w:val="center"/>
          </w:tcPr>
          <w:p w14:paraId="37FCF2F3" w14:textId="1AAC7A06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7E0119A8" w14:textId="1521737C" w:rsidR="001C53C9" w:rsidRDefault="001C53C9" w:rsidP="00743747">
            <w:pPr>
              <w:jc w:val="center"/>
            </w:pPr>
            <w:r>
              <w:t>1067</w:t>
            </w:r>
          </w:p>
        </w:tc>
        <w:tc>
          <w:tcPr>
            <w:tcW w:w="1301" w:type="dxa"/>
          </w:tcPr>
          <w:p w14:paraId="0B4249E1" w14:textId="3060F8F7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0918FC5B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1E95EAB4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859C557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7A31D9B2" w14:textId="77777777" w:rsidTr="00743747">
        <w:tc>
          <w:tcPr>
            <w:tcW w:w="680" w:type="dxa"/>
            <w:vMerge/>
            <w:vAlign w:val="center"/>
          </w:tcPr>
          <w:p w14:paraId="127ED688" w14:textId="6A9147E6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26F8D282" w14:textId="7C5D29D3" w:rsidR="001C53C9" w:rsidRDefault="001C53C9" w:rsidP="00743747">
            <w:pPr>
              <w:jc w:val="center"/>
            </w:pPr>
            <w:r>
              <w:t>1073</w:t>
            </w:r>
          </w:p>
        </w:tc>
        <w:tc>
          <w:tcPr>
            <w:tcW w:w="1301" w:type="dxa"/>
          </w:tcPr>
          <w:p w14:paraId="32B09A6C" w14:textId="198F84EE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3C20E8DE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5592590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6A6D325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663EE06B" w14:textId="77777777" w:rsidTr="00743747">
        <w:tc>
          <w:tcPr>
            <w:tcW w:w="680" w:type="dxa"/>
            <w:vMerge w:val="restart"/>
            <w:vAlign w:val="center"/>
          </w:tcPr>
          <w:p w14:paraId="65797F8B" w14:textId="71B5DC23" w:rsidR="001C53C9" w:rsidRDefault="001C53C9" w:rsidP="00743747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75" w:type="dxa"/>
          </w:tcPr>
          <w:p w14:paraId="011ED755" w14:textId="2FAFA7F3" w:rsidR="001C53C9" w:rsidRDefault="001C53C9" w:rsidP="00743747">
            <w:pPr>
              <w:jc w:val="center"/>
            </w:pPr>
            <w:r>
              <w:t>2002</w:t>
            </w:r>
          </w:p>
        </w:tc>
        <w:tc>
          <w:tcPr>
            <w:tcW w:w="1301" w:type="dxa"/>
          </w:tcPr>
          <w:p w14:paraId="17379792" w14:textId="036C8D46" w:rsidR="001C53C9" w:rsidRDefault="001C53C9" w:rsidP="00743747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905" w:type="dxa"/>
            <w:vAlign w:val="center"/>
          </w:tcPr>
          <w:p w14:paraId="4ABE7EA7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90D9E02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6A73598A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7D9A374A" w14:textId="77777777" w:rsidTr="00743747">
        <w:tc>
          <w:tcPr>
            <w:tcW w:w="680" w:type="dxa"/>
            <w:vMerge/>
            <w:vAlign w:val="center"/>
          </w:tcPr>
          <w:p w14:paraId="1534482F" w14:textId="6AF8BBE4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11C1E85A" w14:textId="6B51E379" w:rsidR="001C53C9" w:rsidRDefault="001C53C9" w:rsidP="00743747">
            <w:pPr>
              <w:jc w:val="center"/>
            </w:pPr>
            <w:r>
              <w:t>2013</w:t>
            </w:r>
          </w:p>
        </w:tc>
        <w:tc>
          <w:tcPr>
            <w:tcW w:w="1301" w:type="dxa"/>
          </w:tcPr>
          <w:p w14:paraId="56FB7DCA" w14:textId="279B9F4D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091597F6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1C736939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129873A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18294B28" w14:textId="77777777" w:rsidTr="00743747">
        <w:tc>
          <w:tcPr>
            <w:tcW w:w="680" w:type="dxa"/>
            <w:vMerge/>
            <w:vAlign w:val="center"/>
          </w:tcPr>
          <w:p w14:paraId="20481FB9" w14:textId="634D0E57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09F5D035" w14:textId="2D6A0C79" w:rsidR="001C53C9" w:rsidRDefault="001C53C9" w:rsidP="00743747">
            <w:pPr>
              <w:jc w:val="center"/>
            </w:pPr>
            <w:r>
              <w:t>2028</w:t>
            </w:r>
          </w:p>
        </w:tc>
        <w:tc>
          <w:tcPr>
            <w:tcW w:w="1301" w:type="dxa"/>
          </w:tcPr>
          <w:p w14:paraId="3641261F" w14:textId="737AF98D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7C6034D2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11D75A06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0DA543D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F03EC6F" w14:textId="77777777" w:rsidTr="00743747">
        <w:tc>
          <w:tcPr>
            <w:tcW w:w="680" w:type="dxa"/>
            <w:vMerge/>
            <w:vAlign w:val="center"/>
          </w:tcPr>
          <w:p w14:paraId="0334F728" w14:textId="1E2C0AD5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21FA60CC" w14:textId="3F5678C3" w:rsidR="001C53C9" w:rsidRDefault="001C53C9" w:rsidP="00743747">
            <w:pPr>
              <w:jc w:val="center"/>
            </w:pPr>
            <w:r>
              <w:t>2035</w:t>
            </w:r>
          </w:p>
        </w:tc>
        <w:tc>
          <w:tcPr>
            <w:tcW w:w="1301" w:type="dxa"/>
          </w:tcPr>
          <w:p w14:paraId="1D602C7C" w14:textId="5194C703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0D974846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7FBC53E2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6EAF69D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6D75672E" w14:textId="77777777" w:rsidTr="00743747">
        <w:tc>
          <w:tcPr>
            <w:tcW w:w="680" w:type="dxa"/>
            <w:vMerge/>
            <w:vAlign w:val="center"/>
          </w:tcPr>
          <w:p w14:paraId="44921A7E" w14:textId="1AA83E16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340F2825" w14:textId="469810AB" w:rsidR="001C53C9" w:rsidRDefault="001C53C9" w:rsidP="00743747">
            <w:pPr>
              <w:jc w:val="center"/>
            </w:pPr>
            <w:r>
              <w:t>2040</w:t>
            </w:r>
          </w:p>
        </w:tc>
        <w:tc>
          <w:tcPr>
            <w:tcW w:w="1301" w:type="dxa"/>
          </w:tcPr>
          <w:p w14:paraId="4483DB26" w14:textId="4D22CD63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117B1421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39BFE8D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12554CF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4F097FA" w14:textId="77777777" w:rsidTr="00743747">
        <w:tc>
          <w:tcPr>
            <w:tcW w:w="680" w:type="dxa"/>
            <w:vMerge/>
            <w:vAlign w:val="center"/>
          </w:tcPr>
          <w:p w14:paraId="4C04414D" w14:textId="43628804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5A4A0EE6" w14:textId="451F75AA" w:rsidR="001C53C9" w:rsidRDefault="001C53C9" w:rsidP="00743747">
            <w:pPr>
              <w:jc w:val="center"/>
            </w:pPr>
            <w:r>
              <w:t>2046</w:t>
            </w:r>
          </w:p>
        </w:tc>
        <w:tc>
          <w:tcPr>
            <w:tcW w:w="1301" w:type="dxa"/>
          </w:tcPr>
          <w:p w14:paraId="662A64EB" w14:textId="704DDC15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036E83A3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41BCA5C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D30D1E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65F208FD" w14:textId="77777777" w:rsidTr="00743747">
        <w:tc>
          <w:tcPr>
            <w:tcW w:w="680" w:type="dxa"/>
            <w:vMerge/>
            <w:vAlign w:val="center"/>
          </w:tcPr>
          <w:p w14:paraId="2D0339BF" w14:textId="3608D9DF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6FCB2BC0" w14:textId="1FDCC3BC" w:rsidR="001C53C9" w:rsidRDefault="001C53C9" w:rsidP="00743747">
            <w:pPr>
              <w:jc w:val="center"/>
            </w:pPr>
            <w:r>
              <w:t>2053</w:t>
            </w:r>
          </w:p>
        </w:tc>
        <w:tc>
          <w:tcPr>
            <w:tcW w:w="1301" w:type="dxa"/>
          </w:tcPr>
          <w:p w14:paraId="605A5D02" w14:textId="09F33E61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05AF041A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263CFBEA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0C9908C4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18D773FF" w14:textId="77777777" w:rsidTr="00743747">
        <w:tc>
          <w:tcPr>
            <w:tcW w:w="680" w:type="dxa"/>
            <w:vMerge/>
            <w:vAlign w:val="center"/>
          </w:tcPr>
          <w:p w14:paraId="114FBE2F" w14:textId="0C9B0061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3B3FD69C" w14:textId="240D4B4B" w:rsidR="001C53C9" w:rsidRDefault="001C53C9" w:rsidP="00743747">
            <w:pPr>
              <w:jc w:val="center"/>
            </w:pPr>
            <w:r>
              <w:t>2059</w:t>
            </w:r>
          </w:p>
        </w:tc>
        <w:tc>
          <w:tcPr>
            <w:tcW w:w="1301" w:type="dxa"/>
          </w:tcPr>
          <w:p w14:paraId="1B18E7BB" w14:textId="1962A32B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257EA83C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708BB39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50340B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6B4EC03D" w14:textId="77777777" w:rsidTr="00743747">
        <w:tc>
          <w:tcPr>
            <w:tcW w:w="680" w:type="dxa"/>
            <w:vMerge/>
            <w:vAlign w:val="center"/>
          </w:tcPr>
          <w:p w14:paraId="1C89AF51" w14:textId="1467851E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69177A4F" w14:textId="278DEE45" w:rsidR="001C53C9" w:rsidRDefault="001C53C9" w:rsidP="00743747">
            <w:pPr>
              <w:jc w:val="center"/>
            </w:pPr>
            <w:r>
              <w:t>2060</w:t>
            </w:r>
          </w:p>
        </w:tc>
        <w:tc>
          <w:tcPr>
            <w:tcW w:w="1301" w:type="dxa"/>
          </w:tcPr>
          <w:p w14:paraId="44BC1844" w14:textId="4CA8668A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7EFBD44C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1E0C6185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5C05F32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64AAFFE6" w14:textId="77777777" w:rsidTr="00743747">
        <w:tc>
          <w:tcPr>
            <w:tcW w:w="680" w:type="dxa"/>
            <w:vMerge/>
            <w:vAlign w:val="center"/>
          </w:tcPr>
          <w:p w14:paraId="4731DB85" w14:textId="626A8938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5EBF64CA" w14:textId="0EB97A14" w:rsidR="001C53C9" w:rsidRDefault="001C53C9" w:rsidP="00743747">
            <w:pPr>
              <w:jc w:val="center"/>
            </w:pPr>
            <w:r>
              <w:t>2068</w:t>
            </w:r>
          </w:p>
        </w:tc>
        <w:tc>
          <w:tcPr>
            <w:tcW w:w="1301" w:type="dxa"/>
          </w:tcPr>
          <w:p w14:paraId="6F8A93AA" w14:textId="4BAD9FA8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324FCB62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3A3A345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65F78B6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4817BC71" w14:textId="77777777" w:rsidTr="00743747">
        <w:tc>
          <w:tcPr>
            <w:tcW w:w="680" w:type="dxa"/>
            <w:vMerge/>
            <w:vAlign w:val="center"/>
          </w:tcPr>
          <w:p w14:paraId="0F27F778" w14:textId="2C1F0176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0B4D7310" w14:textId="58CDB3B7" w:rsidR="001C53C9" w:rsidRDefault="001C53C9" w:rsidP="00743747">
            <w:pPr>
              <w:jc w:val="center"/>
            </w:pPr>
            <w:r>
              <w:t>2069</w:t>
            </w:r>
          </w:p>
        </w:tc>
        <w:tc>
          <w:tcPr>
            <w:tcW w:w="1301" w:type="dxa"/>
          </w:tcPr>
          <w:p w14:paraId="3543F6B1" w14:textId="19003ADB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0B5BC1E4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5A29F64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16DA19AD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6427D5E8" w14:textId="77777777" w:rsidTr="00743747">
        <w:tc>
          <w:tcPr>
            <w:tcW w:w="680" w:type="dxa"/>
            <w:vMerge w:val="restart"/>
            <w:vAlign w:val="center"/>
          </w:tcPr>
          <w:p w14:paraId="51A5168A" w14:textId="0F623036" w:rsidR="001C53C9" w:rsidRDefault="001C53C9" w:rsidP="00743747">
            <w:pPr>
              <w:jc w:val="center"/>
            </w:pPr>
            <w:r>
              <w:t>3</w:t>
            </w:r>
          </w:p>
        </w:tc>
        <w:tc>
          <w:tcPr>
            <w:tcW w:w="1075" w:type="dxa"/>
          </w:tcPr>
          <w:p w14:paraId="455E7DA8" w14:textId="5276D659" w:rsidR="001C53C9" w:rsidRDefault="001C53C9" w:rsidP="00743747">
            <w:pPr>
              <w:jc w:val="center"/>
            </w:pPr>
            <w:r>
              <w:t>3003</w:t>
            </w:r>
          </w:p>
        </w:tc>
        <w:tc>
          <w:tcPr>
            <w:tcW w:w="1301" w:type="dxa"/>
          </w:tcPr>
          <w:p w14:paraId="5507617C" w14:textId="7EA38164" w:rsidR="001C53C9" w:rsidRDefault="001C53C9" w:rsidP="00743747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905" w:type="dxa"/>
            <w:vAlign w:val="center"/>
          </w:tcPr>
          <w:p w14:paraId="1733A884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33D49AF5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E497C05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7D35ED2" w14:textId="77777777" w:rsidTr="00743747">
        <w:tc>
          <w:tcPr>
            <w:tcW w:w="680" w:type="dxa"/>
            <w:vMerge/>
            <w:vAlign w:val="center"/>
          </w:tcPr>
          <w:p w14:paraId="67461C7D" w14:textId="5A4E53D1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07BFE73E" w14:textId="7E7691FA" w:rsidR="001C53C9" w:rsidRDefault="001C53C9" w:rsidP="00743747">
            <w:pPr>
              <w:jc w:val="center"/>
            </w:pPr>
            <w:r>
              <w:t>3008</w:t>
            </w:r>
          </w:p>
        </w:tc>
        <w:tc>
          <w:tcPr>
            <w:tcW w:w="1301" w:type="dxa"/>
          </w:tcPr>
          <w:p w14:paraId="6816E45A" w14:textId="7F1D55E2" w:rsidR="001C53C9" w:rsidRDefault="001C53C9" w:rsidP="00743747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905" w:type="dxa"/>
            <w:vAlign w:val="center"/>
          </w:tcPr>
          <w:p w14:paraId="51433EB0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1BC8D8A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032C5C0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67E8AF6" w14:textId="77777777" w:rsidTr="00743747">
        <w:tc>
          <w:tcPr>
            <w:tcW w:w="680" w:type="dxa"/>
            <w:vMerge/>
            <w:vAlign w:val="center"/>
          </w:tcPr>
          <w:p w14:paraId="62E975CE" w14:textId="1C9724F5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315956AC" w14:textId="50C20652" w:rsidR="001C53C9" w:rsidRDefault="001C53C9" w:rsidP="00743747">
            <w:pPr>
              <w:jc w:val="center"/>
            </w:pPr>
            <w:r>
              <w:t>3009</w:t>
            </w:r>
          </w:p>
        </w:tc>
        <w:tc>
          <w:tcPr>
            <w:tcW w:w="1301" w:type="dxa"/>
          </w:tcPr>
          <w:p w14:paraId="4B5EE178" w14:textId="5111EA14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11FCA265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23EEC274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19A693BD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6B746626" w14:textId="77777777" w:rsidTr="00743747">
        <w:tc>
          <w:tcPr>
            <w:tcW w:w="680" w:type="dxa"/>
            <w:vMerge/>
            <w:vAlign w:val="center"/>
          </w:tcPr>
          <w:p w14:paraId="5FA5B5EA" w14:textId="6EF45260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7340B4D6" w14:textId="439BACCC" w:rsidR="001C53C9" w:rsidRDefault="001C53C9" w:rsidP="00743747">
            <w:pPr>
              <w:jc w:val="center"/>
            </w:pPr>
            <w:r>
              <w:t>3012</w:t>
            </w:r>
          </w:p>
        </w:tc>
        <w:tc>
          <w:tcPr>
            <w:tcW w:w="1301" w:type="dxa"/>
          </w:tcPr>
          <w:p w14:paraId="146665FD" w14:textId="41295CCE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37635248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785876E9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4D6B1EA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33280644" w14:textId="77777777" w:rsidTr="00743747">
        <w:tc>
          <w:tcPr>
            <w:tcW w:w="680" w:type="dxa"/>
            <w:vMerge/>
            <w:vAlign w:val="center"/>
          </w:tcPr>
          <w:p w14:paraId="6B7FC1A7" w14:textId="148315A1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1F351BA1" w14:textId="4E8FA914" w:rsidR="001C53C9" w:rsidRDefault="001C53C9" w:rsidP="00743747">
            <w:pPr>
              <w:jc w:val="center"/>
            </w:pPr>
            <w:r>
              <w:t>3016</w:t>
            </w:r>
          </w:p>
        </w:tc>
        <w:tc>
          <w:tcPr>
            <w:tcW w:w="1301" w:type="dxa"/>
          </w:tcPr>
          <w:p w14:paraId="5371C1FC" w14:textId="2073D9A7" w:rsidR="001C53C9" w:rsidRDefault="001C53C9" w:rsidP="00743747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905" w:type="dxa"/>
            <w:vAlign w:val="center"/>
          </w:tcPr>
          <w:p w14:paraId="4E2BB9DC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7E861A8A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9B5165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D136166" w14:textId="77777777" w:rsidTr="00743747">
        <w:tc>
          <w:tcPr>
            <w:tcW w:w="680" w:type="dxa"/>
            <w:vMerge/>
            <w:vAlign w:val="center"/>
          </w:tcPr>
          <w:p w14:paraId="21852AC2" w14:textId="534A5349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0CC615F8" w14:textId="7F501947" w:rsidR="001C53C9" w:rsidRDefault="001C53C9" w:rsidP="00743747">
            <w:pPr>
              <w:jc w:val="center"/>
            </w:pPr>
            <w:r>
              <w:t>3017</w:t>
            </w:r>
          </w:p>
        </w:tc>
        <w:tc>
          <w:tcPr>
            <w:tcW w:w="1301" w:type="dxa"/>
          </w:tcPr>
          <w:p w14:paraId="26457521" w14:textId="311DC55F" w:rsidR="001C53C9" w:rsidRDefault="001C53C9" w:rsidP="00743747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905" w:type="dxa"/>
            <w:vAlign w:val="center"/>
          </w:tcPr>
          <w:p w14:paraId="51AB4901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331C9949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6B314AE7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4B8D0EA1" w14:textId="77777777" w:rsidTr="00743747">
        <w:tc>
          <w:tcPr>
            <w:tcW w:w="680" w:type="dxa"/>
            <w:vMerge/>
            <w:vAlign w:val="center"/>
          </w:tcPr>
          <w:p w14:paraId="4B8C6C08" w14:textId="19BA44FC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651950E9" w14:textId="7E67E07A" w:rsidR="001C53C9" w:rsidRDefault="001C53C9" w:rsidP="00743747">
            <w:pPr>
              <w:jc w:val="center"/>
            </w:pPr>
            <w:r>
              <w:t>3018</w:t>
            </w:r>
          </w:p>
        </w:tc>
        <w:tc>
          <w:tcPr>
            <w:tcW w:w="1301" w:type="dxa"/>
          </w:tcPr>
          <w:p w14:paraId="1741EAF7" w14:textId="2984955B" w:rsidR="001C53C9" w:rsidRDefault="001C53C9" w:rsidP="00743747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905" w:type="dxa"/>
            <w:vAlign w:val="center"/>
          </w:tcPr>
          <w:p w14:paraId="56DFC3EB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616C056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08193EDB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1FB1FD3" w14:textId="77777777" w:rsidTr="00743747">
        <w:tc>
          <w:tcPr>
            <w:tcW w:w="680" w:type="dxa"/>
            <w:vMerge/>
            <w:vAlign w:val="center"/>
          </w:tcPr>
          <w:p w14:paraId="7D7723BB" w14:textId="55730454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5EA2B6B1" w14:textId="08954F20" w:rsidR="001C53C9" w:rsidRDefault="001C53C9" w:rsidP="00743747">
            <w:pPr>
              <w:jc w:val="center"/>
            </w:pPr>
            <w:r>
              <w:t>3022</w:t>
            </w:r>
          </w:p>
        </w:tc>
        <w:tc>
          <w:tcPr>
            <w:tcW w:w="1301" w:type="dxa"/>
          </w:tcPr>
          <w:p w14:paraId="23478496" w14:textId="752F85F5" w:rsidR="001C53C9" w:rsidRDefault="001C53C9" w:rsidP="00743747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905" w:type="dxa"/>
            <w:vAlign w:val="center"/>
          </w:tcPr>
          <w:p w14:paraId="09B631A2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2D9ABDBD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246DC3B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EC14BEA" w14:textId="77777777" w:rsidTr="00743747">
        <w:tc>
          <w:tcPr>
            <w:tcW w:w="680" w:type="dxa"/>
            <w:vMerge/>
            <w:vAlign w:val="center"/>
          </w:tcPr>
          <w:p w14:paraId="3A00A64A" w14:textId="3DBD52BD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5F8270B" w14:textId="2C8750C4" w:rsidR="001C53C9" w:rsidRDefault="001C53C9" w:rsidP="00743747">
            <w:pPr>
              <w:jc w:val="center"/>
            </w:pPr>
            <w:r>
              <w:t>3023</w:t>
            </w:r>
          </w:p>
        </w:tc>
        <w:tc>
          <w:tcPr>
            <w:tcW w:w="1301" w:type="dxa"/>
          </w:tcPr>
          <w:p w14:paraId="5BFEB9BF" w14:textId="477FBB51" w:rsidR="001C53C9" w:rsidRDefault="001C53C9" w:rsidP="00743747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905" w:type="dxa"/>
            <w:vAlign w:val="center"/>
          </w:tcPr>
          <w:p w14:paraId="5628ABAD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714EFD23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E521A2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3C0C0376" w14:textId="77777777" w:rsidTr="00743747">
        <w:tc>
          <w:tcPr>
            <w:tcW w:w="680" w:type="dxa"/>
            <w:vMerge/>
            <w:vAlign w:val="center"/>
          </w:tcPr>
          <w:p w14:paraId="488A2773" w14:textId="7ABFCC15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77183FA4" w14:textId="20A400C3" w:rsidR="001C53C9" w:rsidRDefault="001C53C9" w:rsidP="00743747">
            <w:pPr>
              <w:jc w:val="center"/>
            </w:pPr>
            <w:r>
              <w:t>3024</w:t>
            </w:r>
          </w:p>
        </w:tc>
        <w:tc>
          <w:tcPr>
            <w:tcW w:w="1301" w:type="dxa"/>
          </w:tcPr>
          <w:p w14:paraId="784E60C0" w14:textId="695BB75C" w:rsidR="001C53C9" w:rsidRDefault="001C53C9" w:rsidP="00743747">
            <w:pPr>
              <w:jc w:val="center"/>
            </w:pPr>
            <w:r>
              <w:rPr>
                <w:rFonts w:hint="eastAsia"/>
              </w:rPr>
              <w:t>办公室</w:t>
            </w:r>
          </w:p>
        </w:tc>
        <w:tc>
          <w:tcPr>
            <w:tcW w:w="905" w:type="dxa"/>
            <w:vAlign w:val="center"/>
          </w:tcPr>
          <w:p w14:paraId="71E28E6C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1B7EBC0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67FEFBBA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23D7E69" w14:textId="77777777" w:rsidTr="00743747">
        <w:tc>
          <w:tcPr>
            <w:tcW w:w="680" w:type="dxa"/>
            <w:vMerge/>
            <w:vAlign w:val="center"/>
          </w:tcPr>
          <w:p w14:paraId="33ED8721" w14:textId="6457A9E2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3A65DED8" w14:textId="63977988" w:rsidR="001C53C9" w:rsidRDefault="001C53C9" w:rsidP="00743747">
            <w:pPr>
              <w:jc w:val="center"/>
            </w:pPr>
            <w:r>
              <w:t>3029</w:t>
            </w:r>
          </w:p>
        </w:tc>
        <w:tc>
          <w:tcPr>
            <w:tcW w:w="1301" w:type="dxa"/>
          </w:tcPr>
          <w:p w14:paraId="7122E6D9" w14:textId="344A1A3F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62FEFFA0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6BA1936F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30A20242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3FD7F1C9" w14:textId="77777777" w:rsidTr="00743747">
        <w:tc>
          <w:tcPr>
            <w:tcW w:w="680" w:type="dxa"/>
            <w:vMerge/>
            <w:vAlign w:val="center"/>
          </w:tcPr>
          <w:p w14:paraId="1C275338" w14:textId="6CBA991F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2BB0535A" w14:textId="696D4AF3" w:rsidR="001C53C9" w:rsidRDefault="001C53C9" w:rsidP="00743747">
            <w:pPr>
              <w:jc w:val="center"/>
            </w:pPr>
            <w:r>
              <w:t>3030</w:t>
            </w:r>
          </w:p>
        </w:tc>
        <w:tc>
          <w:tcPr>
            <w:tcW w:w="1301" w:type="dxa"/>
          </w:tcPr>
          <w:p w14:paraId="267A6C87" w14:textId="7AA805BD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41A23FCC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8765D43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3FE4994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0571B849" w14:textId="77777777" w:rsidTr="00743747">
        <w:tc>
          <w:tcPr>
            <w:tcW w:w="680" w:type="dxa"/>
            <w:vMerge/>
            <w:vAlign w:val="center"/>
          </w:tcPr>
          <w:p w14:paraId="5A637513" w14:textId="0F973CEF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348F3790" w14:textId="2C509132" w:rsidR="001C53C9" w:rsidRDefault="001C53C9" w:rsidP="00743747">
            <w:pPr>
              <w:jc w:val="center"/>
            </w:pPr>
            <w:r>
              <w:t>3036</w:t>
            </w:r>
          </w:p>
        </w:tc>
        <w:tc>
          <w:tcPr>
            <w:tcW w:w="1301" w:type="dxa"/>
          </w:tcPr>
          <w:p w14:paraId="75536B19" w14:textId="6726DEB4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1C408B7B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7333A8A6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1FD9E6A3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46FBEA8" w14:textId="77777777" w:rsidTr="00743747">
        <w:tc>
          <w:tcPr>
            <w:tcW w:w="680" w:type="dxa"/>
            <w:vMerge/>
            <w:vAlign w:val="center"/>
          </w:tcPr>
          <w:p w14:paraId="76B77D6A" w14:textId="3FB0BA49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785354D9" w14:textId="368E1879" w:rsidR="001C53C9" w:rsidRDefault="001C53C9" w:rsidP="00743747">
            <w:pPr>
              <w:jc w:val="center"/>
            </w:pPr>
            <w:r>
              <w:t>3041</w:t>
            </w:r>
          </w:p>
        </w:tc>
        <w:tc>
          <w:tcPr>
            <w:tcW w:w="1301" w:type="dxa"/>
          </w:tcPr>
          <w:p w14:paraId="2FEB0716" w14:textId="3267DCC2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667BB360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329D68A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5BC4B565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47D4E35A" w14:textId="77777777" w:rsidTr="00743747">
        <w:tc>
          <w:tcPr>
            <w:tcW w:w="680" w:type="dxa"/>
            <w:vMerge/>
            <w:vAlign w:val="center"/>
          </w:tcPr>
          <w:p w14:paraId="6DF1FA23" w14:textId="707265B6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7715F903" w14:textId="16DD9267" w:rsidR="001C53C9" w:rsidRDefault="001C53C9" w:rsidP="00743747">
            <w:pPr>
              <w:jc w:val="center"/>
            </w:pPr>
            <w:r>
              <w:t>3047</w:t>
            </w:r>
          </w:p>
        </w:tc>
        <w:tc>
          <w:tcPr>
            <w:tcW w:w="1301" w:type="dxa"/>
          </w:tcPr>
          <w:p w14:paraId="20FEE24D" w14:textId="1A76E4DF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6D3C6156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406F176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00E0B6E3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D4568FD" w14:textId="77777777" w:rsidTr="00743747">
        <w:tc>
          <w:tcPr>
            <w:tcW w:w="680" w:type="dxa"/>
            <w:vMerge/>
            <w:vAlign w:val="center"/>
          </w:tcPr>
          <w:p w14:paraId="4D22D913" w14:textId="50F087B4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CEE89FD" w14:textId="7F48FCD3" w:rsidR="001C53C9" w:rsidRDefault="001C53C9" w:rsidP="00743747">
            <w:pPr>
              <w:jc w:val="center"/>
            </w:pPr>
            <w:r>
              <w:t>3054</w:t>
            </w:r>
          </w:p>
        </w:tc>
        <w:tc>
          <w:tcPr>
            <w:tcW w:w="1301" w:type="dxa"/>
          </w:tcPr>
          <w:p w14:paraId="763091D0" w14:textId="713C3933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4056CFC6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5D6DB87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554AAFC1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442E52F7" w14:textId="77777777" w:rsidTr="00743747">
        <w:tc>
          <w:tcPr>
            <w:tcW w:w="680" w:type="dxa"/>
            <w:vMerge/>
            <w:vAlign w:val="center"/>
          </w:tcPr>
          <w:p w14:paraId="5AD97EA3" w14:textId="3E12BE8F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64DC0D0D" w14:textId="675B4CE2" w:rsidR="001C53C9" w:rsidRDefault="001C53C9" w:rsidP="00743747">
            <w:pPr>
              <w:jc w:val="center"/>
            </w:pPr>
            <w:r>
              <w:t>3061</w:t>
            </w:r>
          </w:p>
        </w:tc>
        <w:tc>
          <w:tcPr>
            <w:tcW w:w="1301" w:type="dxa"/>
          </w:tcPr>
          <w:p w14:paraId="68EDA3C1" w14:textId="2EC197D5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7FB022DD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23366CE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9FB992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775147B" w14:textId="77777777" w:rsidTr="00743747">
        <w:tc>
          <w:tcPr>
            <w:tcW w:w="680" w:type="dxa"/>
            <w:vMerge/>
            <w:vAlign w:val="center"/>
          </w:tcPr>
          <w:p w14:paraId="4031AEC3" w14:textId="70254279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D0A514C" w14:textId="6998C6F4" w:rsidR="001C53C9" w:rsidRDefault="001C53C9" w:rsidP="00743747">
            <w:pPr>
              <w:jc w:val="center"/>
            </w:pPr>
            <w:r>
              <w:t>3062</w:t>
            </w:r>
          </w:p>
        </w:tc>
        <w:tc>
          <w:tcPr>
            <w:tcW w:w="1301" w:type="dxa"/>
          </w:tcPr>
          <w:p w14:paraId="1FDD9E03" w14:textId="45091222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1403A4EC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6ADA9E5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5FF8662F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67F2ADF7" w14:textId="77777777" w:rsidTr="00743747">
        <w:tc>
          <w:tcPr>
            <w:tcW w:w="680" w:type="dxa"/>
            <w:vMerge/>
            <w:vAlign w:val="center"/>
          </w:tcPr>
          <w:p w14:paraId="419F92BE" w14:textId="60740395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21CD579F" w14:textId="6CF72C1A" w:rsidR="001C53C9" w:rsidRDefault="001C53C9" w:rsidP="00743747">
            <w:pPr>
              <w:jc w:val="center"/>
            </w:pPr>
            <w:r>
              <w:t>3070</w:t>
            </w:r>
          </w:p>
        </w:tc>
        <w:tc>
          <w:tcPr>
            <w:tcW w:w="1301" w:type="dxa"/>
          </w:tcPr>
          <w:p w14:paraId="5DA72502" w14:textId="4E9B1D39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7043AB0B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6F05C5B8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4B7F2672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0242F66E" w14:textId="77777777" w:rsidTr="00743747">
        <w:tc>
          <w:tcPr>
            <w:tcW w:w="680" w:type="dxa"/>
            <w:vMerge/>
            <w:vAlign w:val="center"/>
          </w:tcPr>
          <w:p w14:paraId="6408D2AA" w14:textId="5DBA4D0F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186C037" w14:textId="7E4B0185" w:rsidR="001C53C9" w:rsidRDefault="001C53C9" w:rsidP="00743747">
            <w:pPr>
              <w:jc w:val="center"/>
            </w:pPr>
            <w:r>
              <w:t>3071</w:t>
            </w:r>
          </w:p>
        </w:tc>
        <w:tc>
          <w:tcPr>
            <w:tcW w:w="1301" w:type="dxa"/>
          </w:tcPr>
          <w:p w14:paraId="6988CC81" w14:textId="1F14F59F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401A587D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4DC19544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16883416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44B6D670" w14:textId="77777777" w:rsidTr="00743747">
        <w:tc>
          <w:tcPr>
            <w:tcW w:w="680" w:type="dxa"/>
            <w:vMerge w:val="restart"/>
            <w:vAlign w:val="center"/>
          </w:tcPr>
          <w:p w14:paraId="5DF4838B" w14:textId="4DB08C80" w:rsidR="001C53C9" w:rsidRDefault="001C53C9" w:rsidP="00743747">
            <w:pPr>
              <w:jc w:val="center"/>
            </w:pPr>
            <w:r>
              <w:t>4</w:t>
            </w:r>
          </w:p>
        </w:tc>
        <w:tc>
          <w:tcPr>
            <w:tcW w:w="1075" w:type="dxa"/>
          </w:tcPr>
          <w:p w14:paraId="08676470" w14:textId="1340C9B7" w:rsidR="001C53C9" w:rsidRDefault="001C53C9" w:rsidP="00743747">
            <w:pPr>
              <w:jc w:val="center"/>
            </w:pPr>
            <w:r>
              <w:t>4010</w:t>
            </w:r>
          </w:p>
        </w:tc>
        <w:tc>
          <w:tcPr>
            <w:tcW w:w="1301" w:type="dxa"/>
          </w:tcPr>
          <w:p w14:paraId="0184C740" w14:textId="5AA3E582" w:rsidR="001C53C9" w:rsidRDefault="001C53C9" w:rsidP="00743747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905" w:type="dxa"/>
            <w:vAlign w:val="center"/>
          </w:tcPr>
          <w:p w14:paraId="5DDC9C51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7365C6D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228ADFC2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39F78B95" w14:textId="77777777" w:rsidTr="00743747">
        <w:tc>
          <w:tcPr>
            <w:tcW w:w="680" w:type="dxa"/>
            <w:vMerge/>
            <w:vAlign w:val="center"/>
          </w:tcPr>
          <w:p w14:paraId="354D7309" w14:textId="786A529E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7742ECC5" w14:textId="4A7C3135" w:rsidR="001C53C9" w:rsidRDefault="001C53C9" w:rsidP="00743747">
            <w:pPr>
              <w:jc w:val="center"/>
            </w:pPr>
            <w:r>
              <w:t>4031</w:t>
            </w:r>
          </w:p>
        </w:tc>
        <w:tc>
          <w:tcPr>
            <w:tcW w:w="1301" w:type="dxa"/>
          </w:tcPr>
          <w:p w14:paraId="5D822CDD" w14:textId="41A0ABB4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65FFF851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27E63A0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464E03E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0D94444F" w14:textId="77777777" w:rsidTr="00743747">
        <w:tc>
          <w:tcPr>
            <w:tcW w:w="680" w:type="dxa"/>
            <w:vMerge/>
            <w:vAlign w:val="center"/>
          </w:tcPr>
          <w:p w14:paraId="68B2997C" w14:textId="24396F7D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26B71964" w14:textId="1AAC6579" w:rsidR="001C53C9" w:rsidRDefault="001C53C9" w:rsidP="00743747">
            <w:pPr>
              <w:jc w:val="center"/>
            </w:pPr>
            <w:r>
              <w:t>4032</w:t>
            </w:r>
          </w:p>
        </w:tc>
        <w:tc>
          <w:tcPr>
            <w:tcW w:w="1301" w:type="dxa"/>
          </w:tcPr>
          <w:p w14:paraId="5955E805" w14:textId="1D3F91F6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4FB2E7B9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1D70913B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028042EE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A2206CC" w14:textId="77777777" w:rsidTr="00743747">
        <w:tc>
          <w:tcPr>
            <w:tcW w:w="680" w:type="dxa"/>
            <w:vMerge/>
            <w:vAlign w:val="center"/>
          </w:tcPr>
          <w:p w14:paraId="0C0D45C0" w14:textId="29F15142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74397FF5" w14:textId="6F5B6CE9" w:rsidR="001C53C9" w:rsidRDefault="001C53C9" w:rsidP="00743747">
            <w:pPr>
              <w:jc w:val="center"/>
            </w:pPr>
            <w:r>
              <w:t>4037</w:t>
            </w:r>
          </w:p>
        </w:tc>
        <w:tc>
          <w:tcPr>
            <w:tcW w:w="1301" w:type="dxa"/>
          </w:tcPr>
          <w:p w14:paraId="5CEED675" w14:textId="1585563E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51A63B77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714432D2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605EA663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67067772" w14:textId="77777777" w:rsidTr="00743747">
        <w:tc>
          <w:tcPr>
            <w:tcW w:w="680" w:type="dxa"/>
            <w:vMerge/>
            <w:vAlign w:val="center"/>
          </w:tcPr>
          <w:p w14:paraId="766B89FC" w14:textId="60561332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16998C80" w14:textId="3856A1DE" w:rsidR="001C53C9" w:rsidRDefault="001C53C9" w:rsidP="00743747">
            <w:pPr>
              <w:jc w:val="center"/>
            </w:pPr>
            <w:r>
              <w:t>4042</w:t>
            </w:r>
          </w:p>
        </w:tc>
        <w:tc>
          <w:tcPr>
            <w:tcW w:w="1301" w:type="dxa"/>
          </w:tcPr>
          <w:p w14:paraId="1BAFB908" w14:textId="2297C332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3F5A3A07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370FB62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2068941A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87096E9" w14:textId="77777777" w:rsidTr="00743747">
        <w:tc>
          <w:tcPr>
            <w:tcW w:w="680" w:type="dxa"/>
            <w:vMerge/>
            <w:vAlign w:val="center"/>
          </w:tcPr>
          <w:p w14:paraId="7E212D9F" w14:textId="076413B6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59E02B77" w14:textId="270A91C3" w:rsidR="001C53C9" w:rsidRDefault="001C53C9" w:rsidP="00743747">
            <w:pPr>
              <w:jc w:val="center"/>
            </w:pPr>
            <w:r>
              <w:t>4048</w:t>
            </w:r>
          </w:p>
        </w:tc>
        <w:tc>
          <w:tcPr>
            <w:tcW w:w="1301" w:type="dxa"/>
          </w:tcPr>
          <w:p w14:paraId="07F05411" w14:textId="5901A413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29D5CFDE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A943A43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38BE22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4C4FE02" w14:textId="77777777" w:rsidTr="00743747">
        <w:trPr>
          <w:trHeight w:val="60"/>
        </w:trPr>
        <w:tc>
          <w:tcPr>
            <w:tcW w:w="680" w:type="dxa"/>
            <w:vMerge/>
            <w:vAlign w:val="center"/>
          </w:tcPr>
          <w:p w14:paraId="725A5C42" w14:textId="3979AA50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0F92343C" w14:textId="3AFC9DCC" w:rsidR="001C53C9" w:rsidRDefault="001C53C9" w:rsidP="00743747">
            <w:pPr>
              <w:jc w:val="center"/>
            </w:pPr>
            <w:r>
              <w:t>4049</w:t>
            </w:r>
          </w:p>
        </w:tc>
        <w:tc>
          <w:tcPr>
            <w:tcW w:w="1301" w:type="dxa"/>
          </w:tcPr>
          <w:p w14:paraId="76EA96C5" w14:textId="5D0E377C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20A6ED84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3EF2B4C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000ED9C5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1F88BCBD" w14:textId="77777777" w:rsidTr="00743747">
        <w:tc>
          <w:tcPr>
            <w:tcW w:w="680" w:type="dxa"/>
            <w:vMerge w:val="restart"/>
            <w:vAlign w:val="center"/>
          </w:tcPr>
          <w:p w14:paraId="24516959" w14:textId="21471690" w:rsidR="001C53C9" w:rsidRDefault="001C53C9" w:rsidP="00743747">
            <w:pPr>
              <w:jc w:val="center"/>
            </w:pPr>
            <w:r>
              <w:t>5</w:t>
            </w:r>
          </w:p>
        </w:tc>
        <w:tc>
          <w:tcPr>
            <w:tcW w:w="1075" w:type="dxa"/>
          </w:tcPr>
          <w:p w14:paraId="62433B8B" w14:textId="3ACB5772" w:rsidR="001C53C9" w:rsidRDefault="001C53C9" w:rsidP="00743747">
            <w:pPr>
              <w:jc w:val="center"/>
            </w:pPr>
            <w:r>
              <w:t>5011</w:t>
            </w:r>
          </w:p>
        </w:tc>
        <w:tc>
          <w:tcPr>
            <w:tcW w:w="1301" w:type="dxa"/>
          </w:tcPr>
          <w:p w14:paraId="485036E3" w14:textId="14871D00" w:rsidR="001C53C9" w:rsidRDefault="001C53C9" w:rsidP="00743747">
            <w:pPr>
              <w:jc w:val="center"/>
            </w:pPr>
            <w:r>
              <w:rPr>
                <w:rFonts w:hint="eastAsia"/>
              </w:rPr>
              <w:t>公共区域</w:t>
            </w:r>
          </w:p>
        </w:tc>
        <w:tc>
          <w:tcPr>
            <w:tcW w:w="905" w:type="dxa"/>
            <w:vAlign w:val="center"/>
          </w:tcPr>
          <w:p w14:paraId="485671D0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3759201D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131D36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4055A3F8" w14:textId="77777777" w:rsidTr="00743747">
        <w:tc>
          <w:tcPr>
            <w:tcW w:w="680" w:type="dxa"/>
            <w:vMerge/>
            <w:vAlign w:val="center"/>
          </w:tcPr>
          <w:p w14:paraId="5BBD64B7" w14:textId="51AED0BF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0BCDBA51" w14:textId="5481D255" w:rsidR="001C53C9" w:rsidRDefault="001C53C9" w:rsidP="00743747">
            <w:pPr>
              <w:jc w:val="center"/>
            </w:pPr>
            <w:r>
              <w:t>5033</w:t>
            </w:r>
          </w:p>
        </w:tc>
        <w:tc>
          <w:tcPr>
            <w:tcW w:w="1301" w:type="dxa"/>
          </w:tcPr>
          <w:p w14:paraId="6E71763C" w14:textId="237B58CE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11D1E093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3BA115C9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2DCD8435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56C6BC49" w14:textId="77777777" w:rsidTr="00743747">
        <w:tc>
          <w:tcPr>
            <w:tcW w:w="680" w:type="dxa"/>
            <w:vMerge/>
            <w:vAlign w:val="center"/>
          </w:tcPr>
          <w:p w14:paraId="30803C35" w14:textId="70AA80E5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292924C" w14:textId="095143BC" w:rsidR="001C53C9" w:rsidRDefault="001C53C9" w:rsidP="00743747">
            <w:pPr>
              <w:jc w:val="center"/>
            </w:pPr>
            <w:r>
              <w:t>5038</w:t>
            </w:r>
          </w:p>
        </w:tc>
        <w:tc>
          <w:tcPr>
            <w:tcW w:w="1301" w:type="dxa"/>
          </w:tcPr>
          <w:p w14:paraId="0C034DAC" w14:textId="541D75B9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75C76DB6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7EC8E217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7B9679A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7BDEA41" w14:textId="77777777" w:rsidTr="00743747">
        <w:tc>
          <w:tcPr>
            <w:tcW w:w="680" w:type="dxa"/>
            <w:vMerge/>
            <w:vAlign w:val="center"/>
          </w:tcPr>
          <w:p w14:paraId="21321FA7" w14:textId="583F23A4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1AF5090F" w14:textId="1813B483" w:rsidR="001C53C9" w:rsidRDefault="001C53C9" w:rsidP="00743747">
            <w:pPr>
              <w:jc w:val="center"/>
            </w:pPr>
            <w:r>
              <w:t>5043</w:t>
            </w:r>
          </w:p>
        </w:tc>
        <w:tc>
          <w:tcPr>
            <w:tcW w:w="1301" w:type="dxa"/>
          </w:tcPr>
          <w:p w14:paraId="4569518D" w14:textId="02CB4736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746A648A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309FE590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0136A0A7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C53C9" w14:paraId="227F6A5D" w14:textId="77777777" w:rsidTr="00743747">
        <w:tc>
          <w:tcPr>
            <w:tcW w:w="680" w:type="dxa"/>
            <w:vMerge/>
            <w:vAlign w:val="center"/>
          </w:tcPr>
          <w:p w14:paraId="3BD0934F" w14:textId="4EF142C7" w:rsidR="001C53C9" w:rsidRDefault="001C53C9" w:rsidP="00743747">
            <w:pPr>
              <w:jc w:val="center"/>
            </w:pPr>
          </w:p>
        </w:tc>
        <w:tc>
          <w:tcPr>
            <w:tcW w:w="1075" w:type="dxa"/>
          </w:tcPr>
          <w:p w14:paraId="4BB01EEB" w14:textId="479D532F" w:rsidR="001C53C9" w:rsidRDefault="001C53C9" w:rsidP="00743747">
            <w:pPr>
              <w:jc w:val="center"/>
            </w:pPr>
            <w:r>
              <w:t>5050</w:t>
            </w:r>
          </w:p>
        </w:tc>
        <w:tc>
          <w:tcPr>
            <w:tcW w:w="1301" w:type="dxa"/>
          </w:tcPr>
          <w:p w14:paraId="3E9EFE07" w14:textId="32E3C39F" w:rsidR="001C53C9" w:rsidRDefault="001C53C9" w:rsidP="00743747">
            <w:pPr>
              <w:jc w:val="center"/>
            </w:pPr>
            <w:r>
              <w:rPr>
                <w:rFonts w:hint="eastAsia"/>
              </w:rPr>
              <w:t>教室</w:t>
            </w:r>
          </w:p>
        </w:tc>
        <w:tc>
          <w:tcPr>
            <w:tcW w:w="905" w:type="dxa"/>
            <w:vAlign w:val="center"/>
          </w:tcPr>
          <w:p w14:paraId="74843884" w14:textId="77777777" w:rsidR="001C53C9" w:rsidRDefault="001C53C9" w:rsidP="00743747">
            <w:pPr>
              <w:jc w:val="center"/>
            </w:pPr>
            <w:r>
              <w:t>0.005</w:t>
            </w:r>
          </w:p>
        </w:tc>
        <w:tc>
          <w:tcPr>
            <w:tcW w:w="2151" w:type="dxa"/>
            <w:vAlign w:val="center"/>
          </w:tcPr>
          <w:p w14:paraId="0F792853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1" w:type="dxa"/>
            <w:vAlign w:val="center"/>
          </w:tcPr>
          <w:p w14:paraId="360CC21C" w14:textId="77777777" w:rsidR="001C53C9" w:rsidRDefault="001C53C9" w:rsidP="00743747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05B69676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2" w:name="室内PM10日均值达标判定表"/>
      <w:bookmarkEnd w:id="32"/>
    </w:p>
    <w:p w14:paraId="48B6D418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28F366C9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3" w:name="PM10日均值达标判定图"/>
      <w:bookmarkEnd w:id="33"/>
      <w:r>
        <w:rPr>
          <w:noProof/>
        </w:rPr>
        <w:drawing>
          <wp:inline distT="0" distB="0" distL="0" distR="0" wp14:anchorId="6124AAF4" wp14:editId="56BF2C67">
            <wp:extent cx="5667375" cy="257175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B08E2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达标判定图</w:t>
      </w:r>
    </w:p>
    <w:p w14:paraId="4E50941A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044E86A9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58507221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结论</w:t>
      </w:r>
      <w:bookmarkEnd w:id="34"/>
    </w:p>
    <w:p w14:paraId="5390B35F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67B89907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13E2344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77DBED26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4B25B7FA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10FBE54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54053B16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得分</w:t>
            </w:r>
          </w:p>
        </w:tc>
      </w:tr>
      <w:tr w:rsidR="008A2F76" w:rsidRPr="00DA635C" w14:paraId="5459A926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FD38546" w14:textId="77777777" w:rsidR="008A2F76" w:rsidRPr="00DA635C" w:rsidRDefault="008A2F76" w:rsidP="008A2F7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60AC9F33" w14:textId="77777777" w:rsidR="008A2F76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</w:p>
          <w:p w14:paraId="59646063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7AD28F47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Cs w:val="20"/>
              </w:rPr>
            </w:pPr>
            <w:bookmarkStart w:id="35" w:name="颗粒物计算结果"/>
            <w:r w:rsidRPr="0089249E">
              <w:rPr>
                <w:rFonts w:ascii="Times New Roman" w:eastAsia="宋体" w:hAnsi="Times New Roman" w:cs="Times New Roman"/>
                <w:szCs w:val="20"/>
              </w:rPr>
              <w:t>PM2.5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μg/m³ PM10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2μg/m³</w:t>
            </w:r>
            <w:bookmarkEnd w:id="35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7ACF8469" w14:textId="77777777"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6" w:name="颗粒物评分项结论"/>
            <w:r w:rsidRPr="00066F60">
              <w:rPr>
                <w:rFonts w:ascii="宋体" w:eastAsia="宋体" w:hAnsi="宋体"/>
                <w:b/>
                <w:bCs/>
              </w:rPr>
              <w:t>满足</w:t>
            </w:r>
            <w:bookmarkEnd w:id="36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0617A676" w14:textId="77777777"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7" w:name="颗粒物评分项得分"/>
            <w:r w:rsidRPr="00066F60">
              <w:rPr>
                <w:rFonts w:ascii="宋体" w:eastAsia="宋体" w:hAnsi="宋体"/>
                <w:b/>
                <w:bCs/>
              </w:rPr>
              <w:t>6</w:t>
            </w:r>
            <w:bookmarkEnd w:id="37"/>
            <w:r w:rsidRPr="00066F60">
              <w:rPr>
                <w:rFonts w:ascii="宋体" w:eastAsia="宋体" w:hAnsi="宋体" w:hint="eastAsia"/>
                <w:b/>
                <w:bCs/>
              </w:rPr>
              <w:t>分</w:t>
            </w:r>
          </w:p>
        </w:tc>
      </w:tr>
    </w:tbl>
    <w:p w14:paraId="0EBAFE0F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15BB53" w14:textId="77777777" w:rsidR="006E6A53" w:rsidRDefault="006E6A53" w:rsidP="00AB7079">
      <w:r>
        <w:separator/>
      </w:r>
    </w:p>
  </w:endnote>
  <w:endnote w:type="continuationSeparator" w:id="0">
    <w:p w14:paraId="5B987D7F" w14:textId="77777777" w:rsidR="006E6A53" w:rsidRDefault="006E6A53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18EFB5" w14:textId="77777777" w:rsidR="00A30BA8" w:rsidRDefault="00A30BA8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4F47302E" w14:textId="77777777" w:rsidR="00A30BA8" w:rsidRDefault="00A30BA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74763" w:rsidRPr="00A74763">
          <w:rPr>
            <w:noProof/>
            <w:lang w:val="zh-CN"/>
          </w:rPr>
          <w:t>5</w:t>
        </w:r>
        <w:r>
          <w:fldChar w:fldCharType="end"/>
        </w:r>
      </w:p>
    </w:sdtContent>
  </w:sdt>
  <w:p w14:paraId="79102149" w14:textId="77777777" w:rsidR="00A30BA8" w:rsidRDefault="00A30BA8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6AFC03" w14:textId="77777777" w:rsidR="00A30BA8" w:rsidRDefault="00A30BA8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AB9837" w14:textId="77777777" w:rsidR="006E6A53" w:rsidRDefault="006E6A53" w:rsidP="00AB7079">
      <w:r>
        <w:separator/>
      </w:r>
    </w:p>
  </w:footnote>
  <w:footnote w:type="continuationSeparator" w:id="0">
    <w:p w14:paraId="37943B18" w14:textId="77777777" w:rsidR="006E6A53" w:rsidRDefault="006E6A53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8D4843" w14:textId="77777777" w:rsidR="00A30BA8" w:rsidRPr="00227EB5" w:rsidRDefault="00A30BA8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4A20CF" w14:textId="77777777" w:rsidR="00A30BA8" w:rsidRDefault="00A30BA8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0B520CDD" wp14:editId="65C423F1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796C43" w14:textId="77777777" w:rsidR="00A30BA8" w:rsidRDefault="00A30BA8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0A3D474" wp14:editId="181A424E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          </w:t>
    </w:r>
    <w:r>
      <w:rPr>
        <w:rFonts w:hint="eastAsia"/>
      </w:rPr>
      <w:t>空气质量预评估报告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12432492">
    <w:abstractNumId w:val="1"/>
  </w:num>
  <w:num w:numId="2" w16cid:durableId="1818842839">
    <w:abstractNumId w:val="0"/>
  </w:num>
  <w:num w:numId="3" w16cid:durableId="848108405">
    <w:abstractNumId w:val="2"/>
  </w:num>
  <w:num w:numId="4" w16cid:durableId="1215001383">
    <w:abstractNumId w:val="1"/>
  </w:num>
  <w:num w:numId="5" w16cid:durableId="1169756748">
    <w:abstractNumId w:val="1"/>
  </w:num>
  <w:num w:numId="6" w16cid:durableId="1393769101">
    <w:abstractNumId w:val="1"/>
  </w:num>
  <w:num w:numId="7" w16cid:durableId="2002198354">
    <w:abstractNumId w:val="1"/>
  </w:num>
  <w:num w:numId="8" w16cid:durableId="1412043549">
    <w:abstractNumId w:val="1"/>
  </w:num>
  <w:num w:numId="9" w16cid:durableId="190552833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38C7"/>
    <w:rsid w:val="00002BA3"/>
    <w:rsid w:val="000136EE"/>
    <w:rsid w:val="00025F1E"/>
    <w:rsid w:val="00035395"/>
    <w:rsid w:val="000354B1"/>
    <w:rsid w:val="00042122"/>
    <w:rsid w:val="000515D9"/>
    <w:rsid w:val="00051980"/>
    <w:rsid w:val="00066F60"/>
    <w:rsid w:val="000764B5"/>
    <w:rsid w:val="00077C2D"/>
    <w:rsid w:val="00081740"/>
    <w:rsid w:val="00086E49"/>
    <w:rsid w:val="00094CB6"/>
    <w:rsid w:val="000969C6"/>
    <w:rsid w:val="0009759D"/>
    <w:rsid w:val="000A164B"/>
    <w:rsid w:val="000B05C6"/>
    <w:rsid w:val="000B3E55"/>
    <w:rsid w:val="000C210B"/>
    <w:rsid w:val="000E01A0"/>
    <w:rsid w:val="000F2869"/>
    <w:rsid w:val="000F3959"/>
    <w:rsid w:val="000F6B87"/>
    <w:rsid w:val="00101CE6"/>
    <w:rsid w:val="00122866"/>
    <w:rsid w:val="00127C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53C9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C62CF"/>
    <w:rsid w:val="003E701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26553"/>
    <w:rsid w:val="00537D58"/>
    <w:rsid w:val="0055123D"/>
    <w:rsid w:val="005575B0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91508"/>
    <w:rsid w:val="00697653"/>
    <w:rsid w:val="006A0292"/>
    <w:rsid w:val="006A13A0"/>
    <w:rsid w:val="006A7B6C"/>
    <w:rsid w:val="006C02BE"/>
    <w:rsid w:val="006C297B"/>
    <w:rsid w:val="006E4E18"/>
    <w:rsid w:val="006E6A53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43747"/>
    <w:rsid w:val="00752BE7"/>
    <w:rsid w:val="00753A72"/>
    <w:rsid w:val="007715A2"/>
    <w:rsid w:val="00771D10"/>
    <w:rsid w:val="00785457"/>
    <w:rsid w:val="007855C9"/>
    <w:rsid w:val="00793B6F"/>
    <w:rsid w:val="00796157"/>
    <w:rsid w:val="007C7388"/>
    <w:rsid w:val="007E023C"/>
    <w:rsid w:val="007F5130"/>
    <w:rsid w:val="00803A56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14EB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344A"/>
    <w:rsid w:val="009C5CEC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30BA8"/>
    <w:rsid w:val="00A43F92"/>
    <w:rsid w:val="00A51FED"/>
    <w:rsid w:val="00A522AC"/>
    <w:rsid w:val="00A61F49"/>
    <w:rsid w:val="00A638D8"/>
    <w:rsid w:val="00A738C7"/>
    <w:rsid w:val="00A74763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E0DB7"/>
    <w:rsid w:val="00AF001E"/>
    <w:rsid w:val="00AF7022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329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579A7"/>
    <w:rsid w:val="00D70DE9"/>
    <w:rsid w:val="00D76982"/>
    <w:rsid w:val="00D8730F"/>
    <w:rsid w:val="00DA635C"/>
    <w:rsid w:val="00DB03AB"/>
    <w:rsid w:val="00DB2A94"/>
    <w:rsid w:val="00DF0538"/>
    <w:rsid w:val="00DF4794"/>
    <w:rsid w:val="00E47C25"/>
    <w:rsid w:val="00E80ACF"/>
    <w:rsid w:val="00E853C4"/>
    <w:rsid w:val="00E91D4C"/>
    <w:rsid w:val="00E928D9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0B59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178EA90"/>
  <w15:docId w15:val="{005B0E5A-1E1F-4CA7-A88F-308BF8CB2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6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4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emf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emf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13.jpg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2.png"/><Relationship Id="rId10" Type="http://schemas.openxmlformats.org/officeDocument/2006/relationships/footer" Target="footer1.xml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emf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Local\Temp\tmp3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2</Template>
  <TotalTime>100</TotalTime>
  <Pages>1</Pages>
  <Words>1280</Words>
  <Characters>7296</Characters>
  <Application>Microsoft Office Word</Application>
  <DocSecurity>0</DocSecurity>
  <Lines>60</Lines>
  <Paragraphs>17</Paragraphs>
  <ScaleCrop>false</ScaleCrop>
  <Company>Microsoft</Company>
  <LinksUpToDate>false</LinksUpToDate>
  <CharactersWithSpaces>8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user</dc:creator>
  <cp:lastModifiedBy>913783031@qq.com</cp:lastModifiedBy>
  <cp:revision>16</cp:revision>
  <dcterms:created xsi:type="dcterms:W3CDTF">2020-12-10T07:39:00Z</dcterms:created>
  <dcterms:modified xsi:type="dcterms:W3CDTF">2023-02-19T06:22:00Z</dcterms:modified>
</cp:coreProperties>
</file>